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0CC8352" w14:textId="133BA8C6" w:rsidR="006A4292" w:rsidRPr="00621705" w:rsidRDefault="003D1B06" w:rsidP="00DF0600">
      <w:pPr>
        <w:jc w:val="center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 xml:space="preserve">ARC Week at Glance </w:t>
      </w:r>
    </w:p>
    <w:p w14:paraId="590A841A" w14:textId="675303D2" w:rsidR="00A35A04" w:rsidRPr="00621705" w:rsidRDefault="006A4292" w:rsidP="00CB130F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621705">
        <w:rPr>
          <w:rFonts w:ascii="Times New Roman" w:hAnsi="Times New Roman" w:cs="Times New Roman"/>
          <w:b/>
          <w:bCs/>
          <w:sz w:val="28"/>
          <w:szCs w:val="28"/>
        </w:rPr>
        <w:t>Subject:</w:t>
      </w:r>
      <w:r w:rsidR="009A05B1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>Math</w:t>
      </w:r>
      <w:r w:rsidR="001D3AE2"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1D3AE2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1D3AE2">
        <w:rPr>
          <w:rFonts w:ascii="Times New Roman" w:hAnsi="Times New Roman" w:cs="Times New Roman"/>
          <w:b/>
          <w:bCs/>
          <w:sz w:val="28"/>
          <w:szCs w:val="28"/>
        </w:rPr>
        <w:t>Course</w:t>
      </w:r>
      <w:r w:rsidR="44889190" w:rsidRPr="00621705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2C774A08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>Advanced Algebra Concepts &amp; Connections</w:t>
      </w:r>
      <w:r w:rsidR="00107E0D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   </w:t>
      </w:r>
      <w:r w:rsidR="00012015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 </w:t>
      </w:r>
      <w:r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Grade: </w:t>
      </w:r>
      <w:r w:rsidR="00012015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   </w:t>
      </w:r>
      <w:r w:rsidR="00CB130F">
        <w:rPr>
          <w:rFonts w:ascii="Times New Roman" w:hAnsi="Times New Roman" w:cs="Times New Roman"/>
          <w:b/>
          <w:bCs/>
          <w:sz w:val="28"/>
          <w:szCs w:val="28"/>
        </w:rPr>
        <w:t>9</w:t>
      </w:r>
      <w:r w:rsidR="00D4775D" w:rsidRPr="00D4775D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th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 xml:space="preserve"> – 12</w:t>
      </w:r>
      <w:r w:rsidR="00D4775D" w:rsidRPr="00D4775D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th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012015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       </w:t>
      </w:r>
      <w:r w:rsidR="00FE17F3" w:rsidRPr="00621705">
        <w:rPr>
          <w:rFonts w:ascii="Times New Roman" w:hAnsi="Times New Roman" w:cs="Times New Roman"/>
          <w:b/>
          <w:bCs/>
          <w:sz w:val="28"/>
          <w:szCs w:val="28"/>
        </w:rPr>
        <w:t>Date</w:t>
      </w:r>
      <w:r w:rsidR="00621705" w:rsidRPr="00621705">
        <w:rPr>
          <w:rFonts w:ascii="Times New Roman" w:hAnsi="Times New Roman" w:cs="Times New Roman"/>
          <w:b/>
          <w:bCs/>
          <w:sz w:val="28"/>
          <w:szCs w:val="28"/>
        </w:rPr>
        <w:t>s</w:t>
      </w:r>
      <w:r w:rsidR="00FE17F3" w:rsidRPr="00621705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10591DBA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7B65E1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5F0571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693F59">
        <w:rPr>
          <w:rFonts w:ascii="Times New Roman" w:hAnsi="Times New Roman" w:cs="Times New Roman"/>
          <w:b/>
          <w:bCs/>
          <w:sz w:val="28"/>
          <w:szCs w:val="28"/>
        </w:rPr>
        <w:t>/</w:t>
      </w:r>
      <w:r w:rsidR="009372E9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471415">
        <w:rPr>
          <w:rFonts w:ascii="Times New Roman" w:hAnsi="Times New Roman" w:cs="Times New Roman"/>
          <w:b/>
          <w:bCs/>
          <w:sz w:val="28"/>
          <w:szCs w:val="28"/>
        </w:rPr>
        <w:t xml:space="preserve"> to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7B65E1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5F0571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>/</w:t>
      </w:r>
      <w:r w:rsidR="009372E9">
        <w:rPr>
          <w:rFonts w:ascii="Times New Roman" w:hAnsi="Times New Roman" w:cs="Times New Roman"/>
          <w:b/>
          <w:bCs/>
          <w:sz w:val="28"/>
          <w:szCs w:val="28"/>
        </w:rPr>
        <w:t>5</w:t>
      </w:r>
    </w:p>
    <w:tbl>
      <w:tblPr>
        <w:tblStyle w:val="TableGrid"/>
        <w:tblW w:w="5096" w:type="pct"/>
        <w:tblLook w:val="04A0" w:firstRow="1" w:lastRow="0" w:firstColumn="1" w:lastColumn="0" w:noHBand="0" w:noVBand="1"/>
      </w:tblPr>
      <w:tblGrid>
        <w:gridCol w:w="719"/>
        <w:gridCol w:w="2179"/>
        <w:gridCol w:w="2317"/>
        <w:gridCol w:w="2608"/>
        <w:gridCol w:w="2613"/>
        <w:gridCol w:w="2159"/>
        <w:gridCol w:w="2071"/>
      </w:tblGrid>
      <w:tr w:rsidR="00895563" w:rsidRPr="002F7AA4" w14:paraId="77826ADC" w14:textId="77777777" w:rsidTr="00CE7ADE">
        <w:trPr>
          <w:trHeight w:val="629"/>
        </w:trPr>
        <w:tc>
          <w:tcPr>
            <w:tcW w:w="5000" w:type="pct"/>
            <w:gridSpan w:val="7"/>
            <w:vAlign w:val="center"/>
          </w:tcPr>
          <w:p w14:paraId="3E9E3FCF" w14:textId="77777777" w:rsidR="00205314" w:rsidRDefault="00205314" w:rsidP="00205314">
            <w:pPr>
              <w:pStyle w:val="NormalWeb"/>
              <w:shd w:val="clear" w:color="auto" w:fill="FFFFFF"/>
              <w:spacing w:before="0" w:beforeAutospacing="0" w:after="0" w:afterAutospacing="0"/>
              <w:rPr>
                <w:b/>
                <w:color w:val="000000" w:themeColor="text1"/>
              </w:rPr>
            </w:pPr>
            <w:r w:rsidRPr="00F22626">
              <w:rPr>
                <w:b/>
                <w:color w:val="000000" w:themeColor="text1"/>
              </w:rPr>
              <w:t xml:space="preserve">Standard(s):  </w:t>
            </w:r>
          </w:p>
          <w:p w14:paraId="793D919B" w14:textId="77777777" w:rsidR="008C4446" w:rsidRPr="008C4446" w:rsidRDefault="005F0571" w:rsidP="00205314">
            <w:pPr>
              <w:pStyle w:val="NormalWeb"/>
              <w:shd w:val="clear" w:color="auto" w:fill="FFFFFF"/>
              <w:spacing w:before="0" w:beforeAutospacing="0" w:after="0" w:afterAutospacing="0"/>
              <w:rPr>
                <w:rFonts w:asciiTheme="minorHAnsi" w:hAnsiTheme="minorHAnsi" w:cstheme="minorHAnsi"/>
                <w:sz w:val="22"/>
                <w:szCs w:val="22"/>
              </w:rPr>
            </w:pPr>
            <w:r w:rsidRPr="008C4446">
              <w:rPr>
                <w:rFonts w:asciiTheme="minorHAnsi" w:hAnsiTheme="minorHAnsi" w:cstheme="minorHAnsi"/>
                <w:sz w:val="22"/>
                <w:szCs w:val="22"/>
              </w:rPr>
              <w:t xml:space="preserve">AA.FGR.4.4 Create, interpret and solve radical equations with one unknown value and use them to solve problems that model real- world situations. </w:t>
            </w:r>
          </w:p>
          <w:p w14:paraId="36A194B5" w14:textId="22BF7063" w:rsidR="008C4446" w:rsidRDefault="008C4446" w:rsidP="00205314">
            <w:pPr>
              <w:pStyle w:val="NormalWeb"/>
              <w:shd w:val="clear" w:color="auto" w:fill="FFFFFF"/>
              <w:spacing w:before="0" w:beforeAutospacing="0" w:after="0" w:afterAutospacing="0"/>
              <w:rPr>
                <w:rFonts w:asciiTheme="minorHAnsi" w:hAnsiTheme="minorHAnsi" w:cstheme="minorHAnsi"/>
                <w:sz w:val="20"/>
                <w:szCs w:val="20"/>
              </w:rPr>
            </w:pPr>
            <w:r w:rsidRPr="008C4446">
              <w:rPr>
                <w:rFonts w:asciiTheme="minorHAnsi" w:hAnsiTheme="minorHAnsi" w:cstheme="minorHAnsi"/>
                <w:sz w:val="22"/>
                <w:szCs w:val="22"/>
              </w:rPr>
              <w:t>AA.FGR.4.3 Analyze and graph radical functions.</w:t>
            </w:r>
            <w:r w:rsidRPr="008C4446">
              <w:rPr>
                <w:rFonts w:asciiTheme="minorHAnsi" w:hAnsiTheme="minorHAnsi" w:cstheme="minorHAnsi"/>
                <w:sz w:val="20"/>
                <w:szCs w:val="20"/>
              </w:rPr>
              <w:t xml:space="preserve"> </w:t>
            </w:r>
          </w:p>
          <w:p w14:paraId="0C52F7D2" w14:textId="77777777" w:rsidR="00CC7670" w:rsidRDefault="00582D6D" w:rsidP="00205314">
            <w:pPr>
              <w:pStyle w:val="NormalWeb"/>
              <w:shd w:val="clear" w:color="auto" w:fill="FFFFFF"/>
              <w:spacing w:before="0" w:beforeAutospacing="0" w:after="0" w:afterAutospacing="0"/>
              <w:rPr>
                <w:rFonts w:asciiTheme="minorHAnsi" w:hAnsiTheme="minorHAnsi" w:cstheme="minorHAnsi"/>
                <w:sz w:val="22"/>
                <w:szCs w:val="22"/>
              </w:rPr>
            </w:pPr>
            <w:r w:rsidRPr="00CC7670">
              <w:rPr>
                <w:rFonts w:asciiTheme="minorHAnsi" w:hAnsiTheme="minorHAnsi" w:cstheme="minorHAnsi"/>
                <w:sz w:val="22"/>
                <w:szCs w:val="22"/>
              </w:rPr>
              <w:t xml:space="preserve">AA.MP.1: Make sense of problems and persevere in solving them. </w:t>
            </w:r>
          </w:p>
          <w:p w14:paraId="69F2E2FC" w14:textId="211A62F4" w:rsidR="00CC7670" w:rsidRDefault="00582D6D" w:rsidP="00205314">
            <w:pPr>
              <w:pStyle w:val="NormalWeb"/>
              <w:shd w:val="clear" w:color="auto" w:fill="FFFFFF"/>
              <w:spacing w:before="0" w:beforeAutospacing="0" w:after="0" w:afterAutospacing="0"/>
              <w:rPr>
                <w:rFonts w:asciiTheme="minorHAnsi" w:hAnsiTheme="minorHAnsi" w:cstheme="minorHAnsi"/>
                <w:sz w:val="22"/>
                <w:szCs w:val="22"/>
              </w:rPr>
            </w:pPr>
            <w:r w:rsidRPr="00CC7670">
              <w:rPr>
                <w:rFonts w:asciiTheme="minorHAnsi" w:hAnsiTheme="minorHAnsi" w:cstheme="minorHAnsi"/>
                <w:sz w:val="22"/>
                <w:szCs w:val="22"/>
              </w:rPr>
              <w:t>AA.MP.2: Reason abstractly and quantitatively. AA.MP.3: Construct viable arguments and critique the reasoning of others.</w:t>
            </w:r>
          </w:p>
          <w:p w14:paraId="25475C49" w14:textId="25FAC9BF" w:rsidR="00582D6D" w:rsidRPr="00CC7670" w:rsidRDefault="00582D6D" w:rsidP="00205314">
            <w:pPr>
              <w:pStyle w:val="NormalWeb"/>
              <w:shd w:val="clear" w:color="auto" w:fill="FFFFFF"/>
              <w:spacing w:before="0" w:beforeAutospacing="0" w:after="0" w:afterAutospacing="0"/>
              <w:rPr>
                <w:rFonts w:asciiTheme="minorHAnsi" w:hAnsiTheme="minorHAnsi" w:cstheme="minorHAnsi"/>
                <w:sz w:val="22"/>
                <w:szCs w:val="22"/>
              </w:rPr>
            </w:pPr>
            <w:r w:rsidRPr="00CC7670">
              <w:rPr>
                <w:rFonts w:asciiTheme="minorHAnsi" w:hAnsiTheme="minorHAnsi" w:cstheme="minorHAnsi"/>
                <w:sz w:val="22"/>
                <w:szCs w:val="22"/>
              </w:rPr>
              <w:t>AA.MP.4: Model with mathematics.</w:t>
            </w:r>
          </w:p>
          <w:p w14:paraId="0214EADA" w14:textId="6E11A987" w:rsidR="00895563" w:rsidRPr="00FB5AA8" w:rsidRDefault="00205314" w:rsidP="00205314">
            <w:pPr>
              <w:pStyle w:val="NormalWeb"/>
              <w:shd w:val="clear" w:color="auto" w:fill="FFFFFF"/>
              <w:spacing w:before="0" w:beforeAutospacing="0" w:after="0" w:afterAutospacing="0"/>
            </w:pPr>
            <w:r w:rsidRPr="00F22626">
              <w:rPr>
                <w:b/>
                <w:color w:val="000000" w:themeColor="text1"/>
              </w:rPr>
              <w:t xml:space="preserve">Assessment(s):   </w:t>
            </w:r>
            <w:sdt>
              <w:sdtPr>
                <w:rPr>
                  <w:b/>
                  <w:color w:val="000000" w:themeColor="text1"/>
                </w:rPr>
                <w:id w:val="-65649083"/>
                <w14:checkbox>
                  <w14:checked w14:val="1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9935E4">
                  <w:rPr>
                    <w:rFonts w:ascii="MS Gothic" w:eastAsia="MS Gothic" w:hAnsi="MS Gothic" w:hint="eastAsia"/>
                    <w:b/>
                    <w:color w:val="000000" w:themeColor="text1"/>
                  </w:rPr>
                  <w:t>☒</w:t>
                </w:r>
              </w:sdtContent>
            </w:sdt>
            <w:r w:rsidRPr="00F22626">
              <w:rPr>
                <w:b/>
                <w:color w:val="000000" w:themeColor="text1"/>
              </w:rPr>
              <w:t xml:space="preserve">  Quiz    </w:t>
            </w:r>
            <w:sdt>
              <w:sdtPr>
                <w:rPr>
                  <w:b/>
                  <w:color w:val="000000" w:themeColor="text1"/>
                </w:rPr>
                <w:id w:val="162881528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5F0571">
                  <w:rPr>
                    <w:rFonts w:ascii="MS Gothic" w:eastAsia="MS Gothic" w:hAnsi="MS Gothic" w:hint="eastAsia"/>
                    <w:b/>
                    <w:color w:val="000000" w:themeColor="text1"/>
                  </w:rPr>
                  <w:t>☐</w:t>
                </w:r>
              </w:sdtContent>
            </w:sdt>
            <w:r w:rsidRPr="00F22626">
              <w:rPr>
                <w:b/>
                <w:color w:val="000000" w:themeColor="text1"/>
              </w:rPr>
              <w:t xml:space="preserve">  Unit Test    </w:t>
            </w:r>
            <w:sdt>
              <w:sdtPr>
                <w:rPr>
                  <w:b/>
                  <w:color w:val="000000" w:themeColor="text1"/>
                </w:rPr>
                <w:id w:val="20098355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>
                  <w:rPr>
                    <w:rFonts w:ascii="MS Gothic" w:eastAsia="MS Gothic" w:hAnsi="MS Gothic" w:hint="eastAsia"/>
                    <w:b/>
                    <w:color w:val="000000" w:themeColor="text1"/>
                  </w:rPr>
                  <w:t>☐</w:t>
                </w:r>
              </w:sdtContent>
            </w:sdt>
            <w:r w:rsidRPr="00F22626">
              <w:rPr>
                <w:b/>
                <w:color w:val="000000" w:themeColor="text1"/>
              </w:rPr>
              <w:t xml:space="preserve">  Project    </w:t>
            </w:r>
            <w:sdt>
              <w:sdtPr>
                <w:rPr>
                  <w:b/>
                  <w:color w:val="000000" w:themeColor="text1"/>
                </w:rPr>
                <w:id w:val="63575962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>
                  <w:rPr>
                    <w:rFonts w:ascii="MS Gothic" w:eastAsia="MS Gothic" w:hAnsi="MS Gothic" w:hint="eastAsia"/>
                    <w:b/>
                    <w:color w:val="000000" w:themeColor="text1"/>
                  </w:rPr>
                  <w:t>☐</w:t>
                </w:r>
              </w:sdtContent>
            </w:sdt>
            <w:r w:rsidRPr="00F22626">
              <w:rPr>
                <w:b/>
                <w:color w:val="000000" w:themeColor="text1"/>
              </w:rPr>
              <w:t xml:space="preserve">   Lab   </w:t>
            </w:r>
            <w:sdt>
              <w:sdtPr>
                <w:rPr>
                  <w:b/>
                  <w:color w:val="000000" w:themeColor="text1"/>
                </w:rPr>
                <w:id w:val="-163363353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>
                  <w:rPr>
                    <w:rFonts w:ascii="MS Gothic" w:eastAsia="MS Gothic" w:hAnsi="MS Gothic" w:hint="eastAsia"/>
                    <w:b/>
                    <w:color w:val="000000" w:themeColor="text1"/>
                  </w:rPr>
                  <w:t>☐</w:t>
                </w:r>
              </w:sdtContent>
            </w:sdt>
          </w:p>
        </w:tc>
      </w:tr>
      <w:tr w:rsidR="00895563" w:rsidRPr="002F7AA4" w14:paraId="61082970" w14:textId="395B378E" w:rsidTr="008036CB">
        <w:trPr>
          <w:trHeight w:val="846"/>
        </w:trPr>
        <w:tc>
          <w:tcPr>
            <w:tcW w:w="245" w:type="pct"/>
            <w:vMerge w:val="restart"/>
            <w:vAlign w:val="center"/>
          </w:tcPr>
          <w:p w14:paraId="44EAFD9C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43" w:type="pct"/>
            <w:vMerge w:val="restart"/>
            <w:vAlign w:val="center"/>
          </w:tcPr>
          <w:p w14:paraId="3AB11492" w14:textId="77777777" w:rsidR="00895563" w:rsidRPr="002F7AA4" w:rsidRDefault="00895563" w:rsidP="003D1B0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</w:rPr>
              <w:t>Learning Target</w:t>
            </w:r>
          </w:p>
          <w:p w14:paraId="03E12EA8" w14:textId="175FCB51" w:rsidR="00895563" w:rsidRPr="002F7AA4" w:rsidRDefault="00895563" w:rsidP="003D1B0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</w:rPr>
              <w:t>I am learning about…</w:t>
            </w:r>
            <w:r w:rsidRPr="002F7AA4">
              <w:rPr>
                <w:rFonts w:ascii="Times New Roman" w:hAnsi="Times New Roman" w:cs="Times New Roman"/>
                <w:b/>
                <w:sz w:val="24"/>
              </w:rPr>
              <w:t>)</w:t>
            </w:r>
          </w:p>
        </w:tc>
        <w:tc>
          <w:tcPr>
            <w:tcW w:w="790" w:type="pct"/>
            <w:vMerge w:val="restart"/>
            <w:vAlign w:val="center"/>
          </w:tcPr>
          <w:p w14:paraId="0B1B35EE" w14:textId="77777777" w:rsidR="00895563" w:rsidRDefault="00895563" w:rsidP="003D1B0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Criteria for Success</w:t>
            </w:r>
          </w:p>
          <w:p w14:paraId="0149DF9A" w14:textId="61DCE027" w:rsidR="00895563" w:rsidRPr="002F7AA4" w:rsidRDefault="00895563" w:rsidP="003D1B0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(I can…)</w:t>
            </w:r>
          </w:p>
        </w:tc>
        <w:tc>
          <w:tcPr>
            <w:tcW w:w="889" w:type="pct"/>
            <w:vAlign w:val="center"/>
          </w:tcPr>
          <w:p w14:paraId="22DEFD78" w14:textId="67E61894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</w:rPr>
              <w:t>Opening</w:t>
            </w:r>
          </w:p>
          <w:p w14:paraId="6300F4B1" w14:textId="30BBFCBA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2F7AA4">
              <w:rPr>
                <w:rFonts w:ascii="Times New Roman" w:hAnsi="Times New Roman" w:cs="Times New Roman"/>
                <w:i/>
                <w:sz w:val="20"/>
              </w:rPr>
              <w:t>(10 - 15 Mins)</w:t>
            </w:r>
          </w:p>
        </w:tc>
        <w:tc>
          <w:tcPr>
            <w:tcW w:w="891" w:type="pct"/>
            <w:vAlign w:val="center"/>
          </w:tcPr>
          <w:p w14:paraId="6428A70E" w14:textId="26CC9856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 </w:t>
            </w:r>
            <w:r w:rsidRPr="002F7AA4">
              <w:rPr>
                <w:rFonts w:ascii="Times New Roman" w:hAnsi="Times New Roman" w:cs="Times New Roman"/>
                <w:b/>
                <w:sz w:val="24"/>
              </w:rPr>
              <w:t>Work-Session</w:t>
            </w:r>
          </w:p>
          <w:p w14:paraId="1DA2DD55" w14:textId="55B9BF05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i/>
                <w:sz w:val="20"/>
              </w:rPr>
              <w:t>(20 - 25 mins)</w:t>
            </w:r>
          </w:p>
        </w:tc>
        <w:tc>
          <w:tcPr>
            <w:tcW w:w="736" w:type="pct"/>
            <w:vAlign w:val="center"/>
          </w:tcPr>
          <w:p w14:paraId="734F54E9" w14:textId="07D3FD7C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</w:rPr>
              <w:t xml:space="preserve">Closing </w:t>
            </w:r>
          </w:p>
          <w:p w14:paraId="01E583BA" w14:textId="134232FF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i/>
                <w:sz w:val="20"/>
              </w:rPr>
              <w:t>(5 - 10 mins)</w:t>
            </w:r>
          </w:p>
        </w:tc>
        <w:tc>
          <w:tcPr>
            <w:tcW w:w="706" w:type="pct"/>
            <w:vMerge w:val="restart"/>
          </w:tcPr>
          <w:p w14:paraId="7B6F1288" w14:textId="0020D579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Literacy Tasks/Focus</w:t>
            </w:r>
          </w:p>
        </w:tc>
      </w:tr>
      <w:tr w:rsidR="00895563" w:rsidRPr="002F7AA4" w14:paraId="0E64154E" w14:textId="641156C7" w:rsidTr="008036CB">
        <w:trPr>
          <w:trHeight w:val="58"/>
        </w:trPr>
        <w:tc>
          <w:tcPr>
            <w:tcW w:w="245" w:type="pct"/>
            <w:vMerge/>
            <w:vAlign w:val="center"/>
          </w:tcPr>
          <w:p w14:paraId="7D0885AF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43" w:type="pct"/>
            <w:vMerge/>
            <w:vAlign w:val="center"/>
          </w:tcPr>
          <w:p w14:paraId="4AFD8E73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90" w:type="pct"/>
            <w:vMerge/>
          </w:tcPr>
          <w:p w14:paraId="32818FFD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2516" w:type="pct"/>
            <w:gridSpan w:val="3"/>
            <w:vAlign w:val="center"/>
          </w:tcPr>
          <w:p w14:paraId="392CC393" w14:textId="2B59E3B6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i/>
              </w:rPr>
              <w:t>(Include at least one/two formatives*in any part of the lesson as needed)</w:t>
            </w:r>
          </w:p>
        </w:tc>
        <w:tc>
          <w:tcPr>
            <w:tcW w:w="706" w:type="pct"/>
            <w:vMerge/>
          </w:tcPr>
          <w:p w14:paraId="083B05A2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i/>
              </w:rPr>
            </w:pPr>
          </w:p>
        </w:tc>
      </w:tr>
      <w:tr w:rsidR="009372E9" w:rsidRPr="002F7AA4" w14:paraId="2C055FC8" w14:textId="52AB58AE" w:rsidTr="008036CB">
        <w:trPr>
          <w:cantSplit/>
          <w:trHeight w:val="1250"/>
        </w:trPr>
        <w:tc>
          <w:tcPr>
            <w:tcW w:w="245" w:type="pct"/>
            <w:textDirection w:val="btLr"/>
            <w:vAlign w:val="center"/>
          </w:tcPr>
          <w:p w14:paraId="0BDF9A6E" w14:textId="77777777" w:rsidR="009372E9" w:rsidRPr="002F7AA4" w:rsidRDefault="009372E9" w:rsidP="009372E9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Monday</w:t>
            </w:r>
          </w:p>
        </w:tc>
        <w:tc>
          <w:tcPr>
            <w:tcW w:w="743" w:type="pct"/>
          </w:tcPr>
          <w:p w14:paraId="1FA18118" w14:textId="77777777" w:rsidR="009372E9" w:rsidRDefault="009372E9" w:rsidP="009372E9">
            <w:pPr>
              <w:jc w:val="center"/>
              <w:rPr>
                <w:rFonts w:cstheme="minorHAnsi"/>
                <w:bCs/>
              </w:rPr>
            </w:pPr>
          </w:p>
          <w:p w14:paraId="11E240BA" w14:textId="77777777" w:rsidR="009372E9" w:rsidRPr="00870A62" w:rsidRDefault="009372E9" w:rsidP="009372E9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4B94D5A5" w14:textId="2FD9CC3B" w:rsidR="009372E9" w:rsidRPr="00AB2D46" w:rsidRDefault="009372E9" w:rsidP="009372E9">
            <w:pPr>
              <w:jc w:val="center"/>
              <w:rPr>
                <w:rFonts w:cstheme="minorHAnsi"/>
              </w:rPr>
            </w:pPr>
            <w:r w:rsidRPr="002E5848">
              <w:rPr>
                <w:rFonts w:cstheme="minorHAnsi"/>
                <w:bCs/>
              </w:rPr>
              <w:t xml:space="preserve">I </w:t>
            </w:r>
            <w:r>
              <w:rPr>
                <w:rFonts w:cstheme="minorHAnsi"/>
                <w:bCs/>
              </w:rPr>
              <w:t>am learning about how to graph radical functions.</w:t>
            </w:r>
          </w:p>
        </w:tc>
        <w:tc>
          <w:tcPr>
            <w:tcW w:w="790" w:type="pct"/>
          </w:tcPr>
          <w:p w14:paraId="517CB0CD" w14:textId="77777777" w:rsidR="009372E9" w:rsidRDefault="009372E9" w:rsidP="009372E9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3797793F" w14:textId="77777777" w:rsidR="009372E9" w:rsidRDefault="009372E9" w:rsidP="009372E9">
            <w:pPr>
              <w:jc w:val="center"/>
              <w:rPr>
                <w:rFonts w:cstheme="minorHAnsi"/>
                <w:bCs/>
              </w:rPr>
            </w:pPr>
          </w:p>
          <w:p w14:paraId="49133862" w14:textId="77777777" w:rsidR="009372E9" w:rsidRPr="00870A62" w:rsidRDefault="009372E9" w:rsidP="009372E9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688EE266" w14:textId="0166E0EC" w:rsidR="009372E9" w:rsidRPr="00AB2D46" w:rsidRDefault="009372E9" w:rsidP="009372E9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  <w:bCs/>
              </w:rPr>
              <w:t>I can graph square and cube root functions.</w:t>
            </w:r>
          </w:p>
        </w:tc>
        <w:tc>
          <w:tcPr>
            <w:tcW w:w="889" w:type="pct"/>
          </w:tcPr>
          <w:p w14:paraId="62CF5EA0" w14:textId="77777777" w:rsidR="009372E9" w:rsidRDefault="009372E9" w:rsidP="009372E9">
            <w:pPr>
              <w:jc w:val="center"/>
              <w:rPr>
                <w:rFonts w:cstheme="minorHAnsi"/>
                <w:bCs/>
              </w:rPr>
            </w:pPr>
          </w:p>
          <w:p w14:paraId="486E165D" w14:textId="77777777" w:rsidR="009372E9" w:rsidRDefault="009372E9" w:rsidP="009372E9">
            <w:pPr>
              <w:jc w:val="center"/>
              <w:rPr>
                <w:rFonts w:cstheme="minorHAnsi"/>
                <w:bCs/>
              </w:rPr>
            </w:pPr>
          </w:p>
          <w:p w14:paraId="425CC4DA" w14:textId="77777777" w:rsidR="009372E9" w:rsidRDefault="009372E9" w:rsidP="009372E9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>Return Quiz</w:t>
            </w:r>
          </w:p>
          <w:p w14:paraId="3DEEC669" w14:textId="7BF8BB94" w:rsidR="009372E9" w:rsidRPr="00AB2D46" w:rsidRDefault="009372E9" w:rsidP="009372E9">
            <w:pPr>
              <w:pStyle w:val="NormalWeb"/>
              <w:shd w:val="clear" w:color="auto" w:fill="FFFFFF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color w:val="000000"/>
                <w:sz w:val="22"/>
                <w:szCs w:val="22"/>
              </w:rPr>
            </w:pPr>
            <w:r>
              <w:rPr>
                <w:rFonts w:cstheme="minorHAnsi"/>
                <w:bCs/>
              </w:rPr>
              <w:t>Q&amp;A</w:t>
            </w:r>
          </w:p>
        </w:tc>
        <w:tc>
          <w:tcPr>
            <w:tcW w:w="891" w:type="pct"/>
          </w:tcPr>
          <w:p w14:paraId="10411B8C" w14:textId="77777777" w:rsidR="009372E9" w:rsidRDefault="009372E9" w:rsidP="009372E9">
            <w:pPr>
              <w:jc w:val="center"/>
            </w:pPr>
          </w:p>
          <w:p w14:paraId="2CCA8A39" w14:textId="77777777" w:rsidR="009372E9" w:rsidRPr="00870A62" w:rsidRDefault="009372E9" w:rsidP="009372E9">
            <w:pPr>
              <w:jc w:val="center"/>
              <w:rPr>
                <w:rFonts w:cstheme="minorHAnsi"/>
                <w:sz w:val="12"/>
                <w:szCs w:val="12"/>
              </w:rPr>
            </w:pPr>
          </w:p>
          <w:p w14:paraId="3656B9AB" w14:textId="712587AB" w:rsidR="009372E9" w:rsidRPr="00AB2D46" w:rsidRDefault="009372E9" w:rsidP="009372E9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Complete Introduction to Graphing Square and Cube Root Functions</w:t>
            </w:r>
          </w:p>
        </w:tc>
        <w:tc>
          <w:tcPr>
            <w:tcW w:w="736" w:type="pct"/>
          </w:tcPr>
          <w:p w14:paraId="47D29897" w14:textId="77777777" w:rsidR="009372E9" w:rsidRDefault="009372E9" w:rsidP="009372E9">
            <w:pPr>
              <w:jc w:val="center"/>
              <w:rPr>
                <w:rFonts w:cstheme="minorHAnsi"/>
              </w:rPr>
            </w:pPr>
          </w:p>
          <w:p w14:paraId="7534C13A" w14:textId="77777777" w:rsidR="009372E9" w:rsidRPr="00870A62" w:rsidRDefault="009372E9" w:rsidP="009372E9">
            <w:pPr>
              <w:jc w:val="center"/>
              <w:rPr>
                <w:rFonts w:cstheme="minorHAnsi"/>
                <w:sz w:val="12"/>
                <w:szCs w:val="12"/>
              </w:rPr>
            </w:pPr>
          </w:p>
          <w:p w14:paraId="45FB0818" w14:textId="03E5CF40" w:rsidR="009372E9" w:rsidRPr="00AB2D46" w:rsidRDefault="009372E9" w:rsidP="009372E9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State the domain and range of each function.</w:t>
            </w:r>
          </w:p>
        </w:tc>
        <w:tc>
          <w:tcPr>
            <w:tcW w:w="706" w:type="pct"/>
          </w:tcPr>
          <w:p w14:paraId="1275E2E1" w14:textId="224C836C" w:rsidR="009372E9" w:rsidRPr="00AB2D46" w:rsidRDefault="009372E9" w:rsidP="009372E9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Why are there restrictions on the domain of square root functions?  Why aren’t there restrictions on graphs of cube root functions?</w:t>
            </w:r>
          </w:p>
        </w:tc>
      </w:tr>
      <w:tr w:rsidR="009372E9" w:rsidRPr="002F7AA4" w14:paraId="0B01928F" w14:textId="537EC6F9" w:rsidTr="008036CB">
        <w:trPr>
          <w:cantSplit/>
          <w:trHeight w:val="1340"/>
        </w:trPr>
        <w:tc>
          <w:tcPr>
            <w:tcW w:w="245" w:type="pct"/>
            <w:textDirection w:val="btLr"/>
            <w:vAlign w:val="center"/>
          </w:tcPr>
          <w:p w14:paraId="7DFE89F6" w14:textId="77777777" w:rsidR="009372E9" w:rsidRPr="002F7AA4" w:rsidRDefault="009372E9" w:rsidP="009372E9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Tuesday</w:t>
            </w:r>
          </w:p>
        </w:tc>
        <w:tc>
          <w:tcPr>
            <w:tcW w:w="743" w:type="pct"/>
          </w:tcPr>
          <w:p w14:paraId="750CD6E3" w14:textId="77777777" w:rsidR="009372E9" w:rsidRDefault="009372E9" w:rsidP="009372E9">
            <w:pPr>
              <w:jc w:val="center"/>
              <w:rPr>
                <w:rFonts w:cstheme="minorHAnsi"/>
                <w:bCs/>
              </w:rPr>
            </w:pPr>
          </w:p>
          <w:p w14:paraId="089CB39C" w14:textId="77777777" w:rsidR="009372E9" w:rsidRPr="00870A62" w:rsidRDefault="009372E9" w:rsidP="009372E9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53128261" w14:textId="7EA325EF" w:rsidR="009372E9" w:rsidRPr="00AB2D46" w:rsidRDefault="009372E9" w:rsidP="009372E9">
            <w:pPr>
              <w:jc w:val="center"/>
              <w:rPr>
                <w:rFonts w:cstheme="minorHAnsi"/>
                <w:b/>
                <w:bCs/>
              </w:rPr>
            </w:pPr>
            <w:r w:rsidRPr="002E5848">
              <w:rPr>
                <w:rFonts w:cstheme="minorHAnsi"/>
                <w:bCs/>
              </w:rPr>
              <w:t xml:space="preserve">I </w:t>
            </w:r>
            <w:r>
              <w:rPr>
                <w:rFonts w:cstheme="minorHAnsi"/>
                <w:bCs/>
              </w:rPr>
              <w:t>am learning about how to graph radical functions.</w:t>
            </w:r>
          </w:p>
        </w:tc>
        <w:tc>
          <w:tcPr>
            <w:tcW w:w="790" w:type="pct"/>
          </w:tcPr>
          <w:p w14:paraId="53F33FDA" w14:textId="77777777" w:rsidR="009372E9" w:rsidRDefault="009372E9" w:rsidP="009372E9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35E57C1E" w14:textId="77777777" w:rsidR="009372E9" w:rsidRDefault="009372E9" w:rsidP="009372E9">
            <w:pPr>
              <w:jc w:val="center"/>
              <w:rPr>
                <w:rFonts w:cstheme="minorHAnsi"/>
                <w:bCs/>
              </w:rPr>
            </w:pPr>
          </w:p>
          <w:p w14:paraId="3FD75048" w14:textId="77777777" w:rsidR="009372E9" w:rsidRPr="00870A62" w:rsidRDefault="009372E9" w:rsidP="009372E9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5556F14F" w14:textId="422FBBA3" w:rsidR="009372E9" w:rsidRPr="00AB2D46" w:rsidRDefault="009372E9" w:rsidP="009372E9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>I can graph square and cube root functions.</w:t>
            </w:r>
          </w:p>
        </w:tc>
        <w:tc>
          <w:tcPr>
            <w:tcW w:w="889" w:type="pct"/>
          </w:tcPr>
          <w:p w14:paraId="3F24887B" w14:textId="77777777" w:rsidR="009372E9" w:rsidRDefault="009372E9" w:rsidP="009372E9">
            <w:pPr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 xml:space="preserve">Describe the transformations on </w:t>
            </w:r>
            <w:r w:rsidRPr="002513FA">
              <w:rPr>
                <w:rFonts w:cstheme="minorHAnsi"/>
                <w:bCs/>
                <w:position w:val="-10"/>
              </w:rPr>
              <w:object w:dxaOrig="540" w:dyaOrig="320" w14:anchorId="3C3E421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6.2pt" o:ole="">
                  <v:imagedata r:id="rId10" o:title=""/>
                </v:shape>
                <o:OLEObject Type="Embed" ProgID="Equation.DSMT4" ShapeID="_x0000_i1025" DrawAspect="Content" ObjectID="_1826167622" r:id="rId11"/>
              </w:object>
            </w:r>
          </w:p>
          <w:p w14:paraId="7794AF2C" w14:textId="77777777" w:rsidR="009372E9" w:rsidRDefault="009372E9" w:rsidP="009372E9">
            <w:pPr>
              <w:rPr>
                <w:rFonts w:cstheme="minorHAnsi"/>
                <w:bCs/>
              </w:rPr>
            </w:pPr>
            <w:r w:rsidRPr="002513FA">
              <w:rPr>
                <w:rFonts w:cstheme="minorHAnsi"/>
                <w:bCs/>
                <w:position w:val="-10"/>
              </w:rPr>
              <w:object w:dxaOrig="859" w:dyaOrig="320" w14:anchorId="3B7B53F0">
                <v:shape id="_x0000_i1026" type="#_x0000_t75" style="width:43.2pt;height:16.2pt" o:ole="">
                  <v:imagedata r:id="rId12" o:title=""/>
                </v:shape>
                <o:OLEObject Type="Embed" ProgID="Equation.DSMT4" ShapeID="_x0000_i1026" DrawAspect="Content" ObjectID="_1826167623" r:id="rId13"/>
              </w:object>
            </w:r>
          </w:p>
          <w:p w14:paraId="1E1118AF" w14:textId="77777777" w:rsidR="009372E9" w:rsidRDefault="009372E9" w:rsidP="009372E9">
            <w:pPr>
              <w:rPr>
                <w:rFonts w:cstheme="minorHAnsi"/>
                <w:bCs/>
              </w:rPr>
            </w:pPr>
            <w:r w:rsidRPr="002513FA">
              <w:rPr>
                <w:rFonts w:cstheme="minorHAnsi"/>
                <w:bCs/>
                <w:position w:val="-10"/>
              </w:rPr>
              <w:object w:dxaOrig="859" w:dyaOrig="320" w14:anchorId="054FEC44">
                <v:shape id="_x0000_i1027" type="#_x0000_t75" style="width:43.2pt;height:16.2pt" o:ole="">
                  <v:imagedata r:id="rId14" o:title=""/>
                </v:shape>
                <o:OLEObject Type="Embed" ProgID="Equation.DSMT4" ShapeID="_x0000_i1027" DrawAspect="Content" ObjectID="_1826167624" r:id="rId15"/>
              </w:object>
            </w:r>
          </w:p>
          <w:p w14:paraId="10ECA20E" w14:textId="77777777" w:rsidR="009372E9" w:rsidRDefault="009372E9" w:rsidP="009372E9">
            <w:pPr>
              <w:rPr>
                <w:rFonts w:cstheme="minorHAnsi"/>
                <w:bCs/>
              </w:rPr>
            </w:pPr>
            <w:r w:rsidRPr="002513FA">
              <w:rPr>
                <w:rFonts w:cstheme="minorHAnsi"/>
                <w:bCs/>
                <w:position w:val="-10"/>
              </w:rPr>
              <w:object w:dxaOrig="859" w:dyaOrig="320" w14:anchorId="6627AA84">
                <v:shape id="_x0000_i1028" type="#_x0000_t75" style="width:43.2pt;height:16.2pt" o:ole="">
                  <v:imagedata r:id="rId16" o:title=""/>
                </v:shape>
                <o:OLEObject Type="Embed" ProgID="Equation.DSMT4" ShapeID="_x0000_i1028" DrawAspect="Content" ObjectID="_1826167625" r:id="rId17"/>
              </w:object>
            </w:r>
          </w:p>
          <w:p w14:paraId="6111BA91" w14:textId="77777777" w:rsidR="009372E9" w:rsidRDefault="009372E9" w:rsidP="009372E9">
            <w:pPr>
              <w:rPr>
                <w:rFonts w:cstheme="minorHAnsi"/>
                <w:bCs/>
              </w:rPr>
            </w:pPr>
            <w:r w:rsidRPr="002513FA">
              <w:rPr>
                <w:rFonts w:cstheme="minorHAnsi"/>
                <w:bCs/>
                <w:position w:val="-10"/>
              </w:rPr>
              <w:object w:dxaOrig="859" w:dyaOrig="320" w14:anchorId="1AC5848A">
                <v:shape id="_x0000_i1029" type="#_x0000_t75" style="width:43.2pt;height:16.2pt" o:ole="">
                  <v:imagedata r:id="rId18" o:title=""/>
                </v:shape>
                <o:OLEObject Type="Embed" ProgID="Equation.DSMT4" ShapeID="_x0000_i1029" DrawAspect="Content" ObjectID="_1826167626" r:id="rId19"/>
              </w:object>
            </w:r>
          </w:p>
          <w:p w14:paraId="62486C05" w14:textId="002F3175" w:rsidR="009372E9" w:rsidRPr="00AB2D46" w:rsidRDefault="009372E9" w:rsidP="009372E9">
            <w:pPr>
              <w:jc w:val="center"/>
              <w:rPr>
                <w:rFonts w:cstheme="minorHAnsi"/>
                <w:bCs/>
                <w:sz w:val="18"/>
                <w:szCs w:val="18"/>
              </w:rPr>
            </w:pPr>
            <w:r w:rsidRPr="002513FA">
              <w:rPr>
                <w:rFonts w:cstheme="minorHAnsi"/>
                <w:bCs/>
                <w:position w:val="-10"/>
              </w:rPr>
              <w:object w:dxaOrig="680" w:dyaOrig="320" w14:anchorId="267A5BE8">
                <v:shape id="_x0000_i1030" type="#_x0000_t75" style="width:34.2pt;height:16.2pt" o:ole="">
                  <v:imagedata r:id="rId20" o:title=""/>
                </v:shape>
                <o:OLEObject Type="Embed" ProgID="Equation.DSMT4" ShapeID="_x0000_i1030" DrawAspect="Content" ObjectID="_1826167627" r:id="rId21"/>
              </w:object>
            </w:r>
          </w:p>
        </w:tc>
        <w:tc>
          <w:tcPr>
            <w:tcW w:w="891" w:type="pct"/>
          </w:tcPr>
          <w:p w14:paraId="2D8914BF" w14:textId="77777777" w:rsidR="009372E9" w:rsidRDefault="009372E9" w:rsidP="009372E9">
            <w:pPr>
              <w:jc w:val="center"/>
            </w:pPr>
          </w:p>
          <w:p w14:paraId="7EEDA28D" w14:textId="77777777" w:rsidR="009372E9" w:rsidRPr="00870A62" w:rsidRDefault="009372E9" w:rsidP="009372E9">
            <w:pPr>
              <w:jc w:val="center"/>
              <w:rPr>
                <w:rFonts w:cstheme="minorHAnsi"/>
                <w:sz w:val="12"/>
                <w:szCs w:val="12"/>
              </w:rPr>
            </w:pPr>
          </w:p>
          <w:p w14:paraId="4101652C" w14:textId="7D81E82A" w:rsidR="009372E9" w:rsidRPr="00AB2D46" w:rsidRDefault="009372E9" w:rsidP="009372E9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Complete Practice on Graphing Square and Cube Root Functions</w:t>
            </w:r>
          </w:p>
        </w:tc>
        <w:tc>
          <w:tcPr>
            <w:tcW w:w="736" w:type="pct"/>
          </w:tcPr>
          <w:p w14:paraId="7BB497A7" w14:textId="77777777" w:rsidR="009372E9" w:rsidRDefault="009372E9" w:rsidP="009372E9">
            <w:pPr>
              <w:jc w:val="center"/>
              <w:rPr>
                <w:rFonts w:cstheme="minorHAnsi"/>
              </w:rPr>
            </w:pPr>
          </w:p>
          <w:p w14:paraId="5A2AE05F" w14:textId="77777777" w:rsidR="009372E9" w:rsidRPr="00870A62" w:rsidRDefault="009372E9" w:rsidP="009372E9">
            <w:pPr>
              <w:jc w:val="center"/>
              <w:rPr>
                <w:rFonts w:cstheme="minorHAnsi"/>
                <w:sz w:val="12"/>
                <w:szCs w:val="12"/>
              </w:rPr>
            </w:pPr>
          </w:p>
          <w:p w14:paraId="4B99056E" w14:textId="39EE7C58" w:rsidR="009372E9" w:rsidRPr="00AB2D46" w:rsidRDefault="009372E9" w:rsidP="009372E9">
            <w:pPr>
              <w:jc w:val="center"/>
              <w:rPr>
                <w:rFonts w:cstheme="minorHAnsi"/>
                <w:color w:val="FF0000"/>
              </w:rPr>
            </w:pPr>
            <w:r>
              <w:rPr>
                <w:rFonts w:cstheme="minorHAnsi"/>
              </w:rPr>
              <w:t>State the domain and range of each function.</w:t>
            </w:r>
          </w:p>
        </w:tc>
        <w:tc>
          <w:tcPr>
            <w:tcW w:w="706" w:type="pct"/>
          </w:tcPr>
          <w:p w14:paraId="41A4239C" w14:textId="0D252206" w:rsidR="009372E9" w:rsidRPr="00AB2D46" w:rsidRDefault="009372E9" w:rsidP="009372E9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Why are there restrictions on the domain of square root functions?  Why aren’t there restrictions on graphs of cube root functions?</w:t>
            </w:r>
          </w:p>
        </w:tc>
      </w:tr>
      <w:tr w:rsidR="009372E9" w:rsidRPr="002F7AA4" w14:paraId="1FB9E9A5" w14:textId="5A0463B3" w:rsidTr="008036CB">
        <w:trPr>
          <w:cantSplit/>
          <w:trHeight w:val="1664"/>
        </w:trPr>
        <w:tc>
          <w:tcPr>
            <w:tcW w:w="245" w:type="pct"/>
            <w:textDirection w:val="btLr"/>
            <w:vAlign w:val="center"/>
          </w:tcPr>
          <w:p w14:paraId="531FDC91" w14:textId="77777777" w:rsidR="009372E9" w:rsidRPr="002F7AA4" w:rsidRDefault="009372E9" w:rsidP="009372E9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Wednesday</w:t>
            </w:r>
          </w:p>
        </w:tc>
        <w:tc>
          <w:tcPr>
            <w:tcW w:w="743" w:type="pct"/>
          </w:tcPr>
          <w:p w14:paraId="649702CA" w14:textId="77777777" w:rsidR="009372E9" w:rsidRDefault="009372E9" w:rsidP="009372E9">
            <w:pPr>
              <w:jc w:val="center"/>
              <w:rPr>
                <w:rFonts w:cstheme="minorHAnsi"/>
                <w:bCs/>
              </w:rPr>
            </w:pPr>
          </w:p>
          <w:p w14:paraId="1052EB95" w14:textId="77777777" w:rsidR="009372E9" w:rsidRPr="00870A62" w:rsidRDefault="009372E9" w:rsidP="009372E9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4DDBEF00" w14:textId="582471B1" w:rsidR="009372E9" w:rsidRPr="00A06971" w:rsidRDefault="009372E9" w:rsidP="009372E9">
            <w:pPr>
              <w:jc w:val="center"/>
              <w:rPr>
                <w:rFonts w:cstheme="minorHAnsi"/>
                <w:bCs/>
              </w:rPr>
            </w:pPr>
            <w:r w:rsidRPr="002E5848">
              <w:rPr>
                <w:rFonts w:cstheme="minorHAnsi"/>
                <w:bCs/>
              </w:rPr>
              <w:t xml:space="preserve">I </w:t>
            </w:r>
            <w:r>
              <w:rPr>
                <w:rFonts w:cstheme="minorHAnsi"/>
                <w:bCs/>
              </w:rPr>
              <w:t>am learning about how to graph radical functions.</w:t>
            </w:r>
          </w:p>
        </w:tc>
        <w:tc>
          <w:tcPr>
            <w:tcW w:w="790" w:type="pct"/>
          </w:tcPr>
          <w:p w14:paraId="092A86D8" w14:textId="77777777" w:rsidR="009372E9" w:rsidRDefault="009372E9" w:rsidP="009372E9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3F83C364" w14:textId="77777777" w:rsidR="009372E9" w:rsidRDefault="009372E9" w:rsidP="009372E9">
            <w:pPr>
              <w:jc w:val="center"/>
              <w:rPr>
                <w:rFonts w:cstheme="minorHAnsi"/>
                <w:bCs/>
              </w:rPr>
            </w:pPr>
          </w:p>
          <w:p w14:paraId="3CEBB2A3" w14:textId="77777777" w:rsidR="009372E9" w:rsidRPr="00870A62" w:rsidRDefault="009372E9" w:rsidP="009372E9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5726765F" w14:textId="3930F2DA" w:rsidR="009372E9" w:rsidRPr="00A06971" w:rsidRDefault="009372E9" w:rsidP="009372E9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>I can graph square and cube root functions.</w:t>
            </w:r>
          </w:p>
        </w:tc>
        <w:tc>
          <w:tcPr>
            <w:tcW w:w="889" w:type="pct"/>
          </w:tcPr>
          <w:p w14:paraId="73CF7BC8" w14:textId="77777777" w:rsidR="009372E9" w:rsidRDefault="009372E9" w:rsidP="009372E9">
            <w:pPr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 xml:space="preserve">Describe the transformations on </w:t>
            </w:r>
            <w:r w:rsidRPr="002513FA">
              <w:rPr>
                <w:rFonts w:cstheme="minorHAnsi"/>
                <w:bCs/>
                <w:position w:val="-10"/>
              </w:rPr>
              <w:object w:dxaOrig="540" w:dyaOrig="320" w14:anchorId="25E174A8">
                <v:shape id="_x0000_i1031" type="#_x0000_t75" style="width:27pt;height:16.2pt" o:ole="">
                  <v:imagedata r:id="rId10" o:title=""/>
                </v:shape>
                <o:OLEObject Type="Embed" ProgID="Equation.DSMT4" ShapeID="_x0000_i1031" DrawAspect="Content" ObjectID="_1826167628" r:id="rId22"/>
              </w:object>
            </w:r>
          </w:p>
          <w:p w14:paraId="79CC9952" w14:textId="77777777" w:rsidR="009372E9" w:rsidRDefault="009372E9" w:rsidP="009372E9">
            <w:pPr>
              <w:rPr>
                <w:rFonts w:cstheme="minorHAnsi"/>
                <w:bCs/>
              </w:rPr>
            </w:pPr>
            <w:r w:rsidRPr="002513FA">
              <w:rPr>
                <w:rFonts w:cstheme="minorHAnsi"/>
                <w:bCs/>
                <w:position w:val="-10"/>
              </w:rPr>
              <w:object w:dxaOrig="859" w:dyaOrig="320" w14:anchorId="5545143E">
                <v:shape id="_x0000_i1032" type="#_x0000_t75" style="width:43.2pt;height:16.2pt" o:ole="">
                  <v:imagedata r:id="rId12" o:title=""/>
                </v:shape>
                <o:OLEObject Type="Embed" ProgID="Equation.DSMT4" ShapeID="_x0000_i1032" DrawAspect="Content" ObjectID="_1826167629" r:id="rId23"/>
              </w:object>
            </w:r>
          </w:p>
          <w:p w14:paraId="3922CDC2" w14:textId="77777777" w:rsidR="009372E9" w:rsidRDefault="009372E9" w:rsidP="009372E9">
            <w:pPr>
              <w:rPr>
                <w:rFonts w:cstheme="minorHAnsi"/>
                <w:bCs/>
              </w:rPr>
            </w:pPr>
            <w:r w:rsidRPr="002513FA">
              <w:rPr>
                <w:rFonts w:cstheme="minorHAnsi"/>
                <w:bCs/>
                <w:position w:val="-10"/>
              </w:rPr>
              <w:object w:dxaOrig="859" w:dyaOrig="320" w14:anchorId="562665BD">
                <v:shape id="_x0000_i1033" type="#_x0000_t75" style="width:43.2pt;height:16.2pt" o:ole="">
                  <v:imagedata r:id="rId14" o:title=""/>
                </v:shape>
                <o:OLEObject Type="Embed" ProgID="Equation.DSMT4" ShapeID="_x0000_i1033" DrawAspect="Content" ObjectID="_1826167630" r:id="rId24"/>
              </w:object>
            </w:r>
          </w:p>
          <w:p w14:paraId="073C65C5" w14:textId="77777777" w:rsidR="009372E9" w:rsidRDefault="009372E9" w:rsidP="009372E9">
            <w:pPr>
              <w:rPr>
                <w:rFonts w:cstheme="minorHAnsi"/>
                <w:bCs/>
              </w:rPr>
            </w:pPr>
            <w:r w:rsidRPr="002513FA">
              <w:rPr>
                <w:rFonts w:cstheme="minorHAnsi"/>
                <w:bCs/>
                <w:position w:val="-10"/>
              </w:rPr>
              <w:object w:dxaOrig="859" w:dyaOrig="320" w14:anchorId="1A19EDFC">
                <v:shape id="_x0000_i1034" type="#_x0000_t75" style="width:43.2pt;height:16.2pt" o:ole="">
                  <v:imagedata r:id="rId16" o:title=""/>
                </v:shape>
                <o:OLEObject Type="Embed" ProgID="Equation.DSMT4" ShapeID="_x0000_i1034" DrawAspect="Content" ObjectID="_1826167631" r:id="rId25"/>
              </w:object>
            </w:r>
          </w:p>
          <w:p w14:paraId="3318E553" w14:textId="77777777" w:rsidR="009372E9" w:rsidRDefault="009372E9" w:rsidP="009372E9">
            <w:pPr>
              <w:rPr>
                <w:rFonts w:cstheme="minorHAnsi"/>
                <w:bCs/>
              </w:rPr>
            </w:pPr>
            <w:r w:rsidRPr="002513FA">
              <w:rPr>
                <w:rFonts w:cstheme="minorHAnsi"/>
                <w:bCs/>
                <w:position w:val="-10"/>
              </w:rPr>
              <w:object w:dxaOrig="859" w:dyaOrig="320" w14:anchorId="6FCBACB8">
                <v:shape id="_x0000_i1035" type="#_x0000_t75" style="width:43.2pt;height:16.2pt" o:ole="">
                  <v:imagedata r:id="rId18" o:title=""/>
                </v:shape>
                <o:OLEObject Type="Embed" ProgID="Equation.DSMT4" ShapeID="_x0000_i1035" DrawAspect="Content" ObjectID="_1826167632" r:id="rId26"/>
              </w:object>
            </w:r>
          </w:p>
          <w:p w14:paraId="3461D779" w14:textId="5D2261D0" w:rsidR="009372E9" w:rsidRPr="00A06971" w:rsidRDefault="009372E9" w:rsidP="009372E9">
            <w:pPr>
              <w:jc w:val="center"/>
              <w:rPr>
                <w:rFonts w:cstheme="minorHAnsi"/>
              </w:rPr>
            </w:pPr>
            <w:r w:rsidRPr="002513FA">
              <w:rPr>
                <w:rFonts w:cstheme="minorHAnsi"/>
                <w:bCs/>
                <w:position w:val="-10"/>
              </w:rPr>
              <w:object w:dxaOrig="680" w:dyaOrig="320" w14:anchorId="73ADF651">
                <v:shape id="_x0000_i1036" type="#_x0000_t75" style="width:34.2pt;height:16.2pt" o:ole="">
                  <v:imagedata r:id="rId20" o:title=""/>
                </v:shape>
                <o:OLEObject Type="Embed" ProgID="Equation.DSMT4" ShapeID="_x0000_i1036" DrawAspect="Content" ObjectID="_1826167633" r:id="rId27"/>
              </w:object>
            </w:r>
          </w:p>
        </w:tc>
        <w:tc>
          <w:tcPr>
            <w:tcW w:w="891" w:type="pct"/>
          </w:tcPr>
          <w:p w14:paraId="0B0F5F67" w14:textId="77777777" w:rsidR="009372E9" w:rsidRDefault="009372E9" w:rsidP="009372E9">
            <w:pPr>
              <w:jc w:val="center"/>
            </w:pPr>
          </w:p>
          <w:p w14:paraId="67CBA90A" w14:textId="77777777" w:rsidR="009372E9" w:rsidRPr="00870A62" w:rsidRDefault="009372E9" w:rsidP="009372E9">
            <w:pPr>
              <w:jc w:val="center"/>
              <w:rPr>
                <w:rFonts w:cstheme="minorHAnsi"/>
                <w:sz w:val="12"/>
                <w:szCs w:val="12"/>
              </w:rPr>
            </w:pPr>
          </w:p>
          <w:p w14:paraId="0B20CE6F" w14:textId="77777777" w:rsidR="009372E9" w:rsidRDefault="009372E9" w:rsidP="009372E9">
            <w:pPr>
              <w:jc w:val="center"/>
              <w:rPr>
                <w:rFonts w:cstheme="minorHAnsi"/>
              </w:rPr>
            </w:pPr>
          </w:p>
          <w:p w14:paraId="3CF2D8B6" w14:textId="049C3E16" w:rsidR="009372E9" w:rsidRPr="00A93133" w:rsidRDefault="009372E9" w:rsidP="009372E9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</w:rPr>
              <w:t>Quiz on Graphing Square and Cube Root Functions</w:t>
            </w:r>
          </w:p>
        </w:tc>
        <w:tc>
          <w:tcPr>
            <w:tcW w:w="736" w:type="pct"/>
          </w:tcPr>
          <w:p w14:paraId="79068996" w14:textId="77777777" w:rsidR="009372E9" w:rsidRDefault="009372E9" w:rsidP="009372E9">
            <w:pPr>
              <w:jc w:val="center"/>
              <w:rPr>
                <w:rFonts w:cstheme="minorHAnsi"/>
              </w:rPr>
            </w:pPr>
          </w:p>
          <w:p w14:paraId="0AD93728" w14:textId="77777777" w:rsidR="009372E9" w:rsidRPr="00870A62" w:rsidRDefault="009372E9" w:rsidP="009372E9">
            <w:pPr>
              <w:jc w:val="center"/>
              <w:rPr>
                <w:rFonts w:cstheme="minorHAnsi"/>
                <w:sz w:val="12"/>
                <w:szCs w:val="12"/>
              </w:rPr>
            </w:pPr>
          </w:p>
          <w:p w14:paraId="4A25B027" w14:textId="77777777" w:rsidR="009372E9" w:rsidRDefault="009372E9" w:rsidP="009372E9">
            <w:pPr>
              <w:jc w:val="center"/>
              <w:rPr>
                <w:rFonts w:cstheme="minorHAnsi"/>
              </w:rPr>
            </w:pPr>
          </w:p>
          <w:p w14:paraId="22E3B1F8" w14:textId="77777777" w:rsidR="009372E9" w:rsidRDefault="009372E9" w:rsidP="009372E9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 xml:space="preserve">Began Exam Prep and Review – complete at least #’s 1 – 14 </w:t>
            </w:r>
          </w:p>
          <w:p w14:paraId="0FB78278" w14:textId="142F3CDB" w:rsidR="009372E9" w:rsidRPr="00A06971" w:rsidRDefault="009372E9" w:rsidP="009372E9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by tomorrow!</w:t>
            </w:r>
          </w:p>
        </w:tc>
        <w:tc>
          <w:tcPr>
            <w:tcW w:w="706" w:type="pct"/>
          </w:tcPr>
          <w:p w14:paraId="7571C176" w14:textId="733E5527" w:rsidR="009372E9" w:rsidRPr="00A06971" w:rsidRDefault="009372E9" w:rsidP="009372E9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Why are there restrictions on the domain of square root functions?  Why aren’t there restrictions on graphs of cube root functions?</w:t>
            </w:r>
          </w:p>
        </w:tc>
      </w:tr>
      <w:tr w:rsidR="000D3BAA" w:rsidRPr="002F7AA4" w14:paraId="6CAC590F" w14:textId="78277EE5" w:rsidTr="008036CB">
        <w:trPr>
          <w:cantSplit/>
          <w:trHeight w:val="1475"/>
        </w:trPr>
        <w:tc>
          <w:tcPr>
            <w:tcW w:w="245" w:type="pct"/>
            <w:textDirection w:val="btLr"/>
            <w:vAlign w:val="center"/>
          </w:tcPr>
          <w:p w14:paraId="6E5DDD2B" w14:textId="77777777" w:rsidR="000D3BAA" w:rsidRPr="002F7AA4" w:rsidRDefault="000D3BAA" w:rsidP="000D3BAA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Thursday</w:t>
            </w:r>
          </w:p>
        </w:tc>
        <w:tc>
          <w:tcPr>
            <w:tcW w:w="743" w:type="pct"/>
          </w:tcPr>
          <w:p w14:paraId="431549DD" w14:textId="77777777" w:rsidR="000D3BAA" w:rsidRDefault="000D3BAA" w:rsidP="000D3BAA">
            <w:pPr>
              <w:jc w:val="center"/>
              <w:rPr>
                <w:rFonts w:cstheme="minorHAnsi"/>
                <w:b/>
                <w:bCs/>
              </w:rPr>
            </w:pPr>
          </w:p>
          <w:p w14:paraId="0562CB0E" w14:textId="68AB5C04" w:rsidR="00582D6D" w:rsidRPr="00CC7670" w:rsidRDefault="00CC7670" w:rsidP="000D3BAA">
            <w:pPr>
              <w:jc w:val="center"/>
              <w:rPr>
                <w:rFonts w:cstheme="minorHAnsi"/>
                <w:bCs/>
              </w:rPr>
            </w:pPr>
            <w:r w:rsidRPr="00CC7670">
              <w:rPr>
                <w:rFonts w:cstheme="minorHAnsi"/>
                <w:bCs/>
              </w:rPr>
              <w:t>I am learning about fu</w:t>
            </w:r>
            <w:r>
              <w:rPr>
                <w:rFonts w:cstheme="minorHAnsi"/>
                <w:bCs/>
              </w:rPr>
              <w:t>n</w:t>
            </w:r>
            <w:r w:rsidRPr="00CC7670">
              <w:rPr>
                <w:rFonts w:cstheme="minorHAnsi"/>
                <w:bCs/>
              </w:rPr>
              <w:t>ctions</w:t>
            </w:r>
            <w:r>
              <w:rPr>
                <w:rFonts w:cstheme="minorHAnsi"/>
                <w:bCs/>
              </w:rPr>
              <w:t>.</w:t>
            </w:r>
          </w:p>
        </w:tc>
        <w:tc>
          <w:tcPr>
            <w:tcW w:w="790" w:type="pct"/>
          </w:tcPr>
          <w:p w14:paraId="46C2CC8B" w14:textId="77777777" w:rsidR="000D3BAA" w:rsidRPr="00CC7670" w:rsidRDefault="000D3BAA" w:rsidP="000D3BAA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79CAD6D9" w14:textId="393BE51C" w:rsidR="00CC7670" w:rsidRPr="00597692" w:rsidRDefault="00CC7670" w:rsidP="000D3BAA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>I can identify functions and represent them with graphs, tables, and mappings.</w:t>
            </w:r>
          </w:p>
        </w:tc>
        <w:tc>
          <w:tcPr>
            <w:tcW w:w="889" w:type="pct"/>
          </w:tcPr>
          <w:p w14:paraId="7963C1AD" w14:textId="77777777" w:rsidR="000D3BAA" w:rsidRDefault="000D3BAA" w:rsidP="000D3BAA">
            <w:pPr>
              <w:jc w:val="center"/>
              <w:rPr>
                <w:color w:val="FF0000"/>
                <w:sz w:val="20"/>
                <w:szCs w:val="20"/>
              </w:rPr>
            </w:pPr>
          </w:p>
          <w:p w14:paraId="42FE1ACE" w14:textId="77777777" w:rsidR="00CC7670" w:rsidRDefault="00CC7670" w:rsidP="000D3BAA">
            <w:pPr>
              <w:jc w:val="center"/>
              <w:rPr>
                <w:sz w:val="20"/>
                <w:szCs w:val="20"/>
              </w:rPr>
            </w:pPr>
          </w:p>
          <w:p w14:paraId="34CE0A41" w14:textId="0FAEE118" w:rsidR="00CC7670" w:rsidRPr="00820480" w:rsidRDefault="00CC7670" w:rsidP="000D3BAA">
            <w:pPr>
              <w:jc w:val="center"/>
              <w:rPr>
                <w:color w:val="FF0000"/>
                <w:sz w:val="20"/>
                <w:szCs w:val="20"/>
              </w:rPr>
            </w:pPr>
            <w:r w:rsidRPr="00CC7670">
              <w:rPr>
                <w:sz w:val="20"/>
                <w:szCs w:val="20"/>
              </w:rPr>
              <w:t>#’s 1 – 5 on Heath 6.1</w:t>
            </w:r>
          </w:p>
        </w:tc>
        <w:tc>
          <w:tcPr>
            <w:tcW w:w="891" w:type="pct"/>
          </w:tcPr>
          <w:p w14:paraId="55705C12" w14:textId="77777777" w:rsidR="000D3BAA" w:rsidRDefault="000D3BAA" w:rsidP="000D3BAA">
            <w:pPr>
              <w:jc w:val="center"/>
              <w:rPr>
                <w:rFonts w:cstheme="minorHAnsi"/>
              </w:rPr>
            </w:pPr>
          </w:p>
          <w:p w14:paraId="0D04E371" w14:textId="77777777" w:rsidR="00CC7670" w:rsidRDefault="00CC7670" w:rsidP="000D3BAA">
            <w:pPr>
              <w:jc w:val="center"/>
              <w:rPr>
                <w:sz w:val="20"/>
                <w:szCs w:val="20"/>
              </w:rPr>
            </w:pPr>
          </w:p>
          <w:p w14:paraId="62EBF3C5" w14:textId="29571672" w:rsidR="00CC7670" w:rsidRPr="004B5D98" w:rsidRDefault="00CC7670" w:rsidP="000D3BAA">
            <w:pPr>
              <w:jc w:val="center"/>
              <w:rPr>
                <w:rFonts w:cstheme="minorHAnsi"/>
              </w:rPr>
            </w:pPr>
            <w:r w:rsidRPr="00CC7670">
              <w:rPr>
                <w:sz w:val="20"/>
                <w:szCs w:val="20"/>
              </w:rPr>
              <w:t xml:space="preserve">#’s </w:t>
            </w:r>
            <w:r>
              <w:rPr>
                <w:sz w:val="20"/>
                <w:szCs w:val="20"/>
              </w:rPr>
              <w:t>6</w:t>
            </w:r>
            <w:r w:rsidRPr="00CC7670">
              <w:rPr>
                <w:sz w:val="20"/>
                <w:szCs w:val="20"/>
              </w:rPr>
              <w:t xml:space="preserve"> – </w:t>
            </w:r>
            <w:r>
              <w:rPr>
                <w:sz w:val="20"/>
                <w:szCs w:val="20"/>
              </w:rPr>
              <w:t>21</w:t>
            </w:r>
            <w:r w:rsidRPr="00CC7670">
              <w:rPr>
                <w:sz w:val="20"/>
                <w:szCs w:val="20"/>
              </w:rPr>
              <w:t xml:space="preserve"> on Heath 6.1</w:t>
            </w:r>
          </w:p>
        </w:tc>
        <w:tc>
          <w:tcPr>
            <w:tcW w:w="736" w:type="pct"/>
          </w:tcPr>
          <w:p w14:paraId="101B8163" w14:textId="77777777" w:rsidR="000D3BAA" w:rsidRDefault="000D3BAA" w:rsidP="000D3BAA">
            <w:pPr>
              <w:jc w:val="center"/>
              <w:rPr>
                <w:rFonts w:cstheme="minorHAnsi"/>
              </w:rPr>
            </w:pPr>
          </w:p>
          <w:p w14:paraId="6D98A12B" w14:textId="06AF1DC8" w:rsidR="00CC7670" w:rsidRPr="00597692" w:rsidRDefault="00CC7670" w:rsidP="000D3BAA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Collaborate with partner and compare answers.</w:t>
            </w:r>
          </w:p>
        </w:tc>
        <w:tc>
          <w:tcPr>
            <w:tcW w:w="706" w:type="pct"/>
          </w:tcPr>
          <w:p w14:paraId="7771C882" w14:textId="77777777" w:rsidR="000D3BAA" w:rsidRDefault="000D3BAA" w:rsidP="000D3BAA">
            <w:pPr>
              <w:jc w:val="center"/>
              <w:rPr>
                <w:rFonts w:cstheme="minorHAnsi"/>
              </w:rPr>
            </w:pPr>
          </w:p>
          <w:p w14:paraId="1E3C2196" w14:textId="16871F6A" w:rsidR="00CC7670" w:rsidRPr="006444F4" w:rsidRDefault="00CC7670" w:rsidP="000D3BAA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I can define functions and their characteristics.</w:t>
            </w:r>
          </w:p>
        </w:tc>
      </w:tr>
      <w:tr w:rsidR="00CC7670" w:rsidRPr="002F7AA4" w14:paraId="5D26DC16" w14:textId="12B09E0B" w:rsidTr="008036CB">
        <w:trPr>
          <w:cantSplit/>
          <w:trHeight w:val="1405"/>
        </w:trPr>
        <w:tc>
          <w:tcPr>
            <w:tcW w:w="245" w:type="pct"/>
            <w:textDirection w:val="btLr"/>
            <w:vAlign w:val="center"/>
          </w:tcPr>
          <w:p w14:paraId="62F27318" w14:textId="77777777" w:rsidR="00CC7670" w:rsidRPr="002F7AA4" w:rsidRDefault="00CC7670" w:rsidP="00CC7670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Friday</w:t>
            </w:r>
          </w:p>
        </w:tc>
        <w:tc>
          <w:tcPr>
            <w:tcW w:w="743" w:type="pct"/>
          </w:tcPr>
          <w:p w14:paraId="5997CC1D" w14:textId="1C20F71B" w:rsidR="00CC7670" w:rsidRPr="00E364F5" w:rsidRDefault="00CC7670" w:rsidP="00CC7670">
            <w:pPr>
              <w:jc w:val="center"/>
              <w:rPr>
                <w:rFonts w:cstheme="minorHAnsi"/>
                <w:bCs/>
              </w:rPr>
            </w:pPr>
          </w:p>
        </w:tc>
        <w:tc>
          <w:tcPr>
            <w:tcW w:w="790" w:type="pct"/>
          </w:tcPr>
          <w:p w14:paraId="19FDA574" w14:textId="77777777" w:rsidR="00CC7670" w:rsidRDefault="00CC7670" w:rsidP="00CC7670">
            <w:pPr>
              <w:jc w:val="center"/>
              <w:rPr>
                <w:rFonts w:cstheme="minorHAnsi"/>
                <w:bCs/>
              </w:rPr>
            </w:pPr>
          </w:p>
          <w:p w14:paraId="2AF52BE9" w14:textId="32C125CA" w:rsidR="00CC7670" w:rsidRPr="008C4446" w:rsidRDefault="00CC7670" w:rsidP="00CC7670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>I can identify functions and perform operations with them.</w:t>
            </w:r>
          </w:p>
        </w:tc>
        <w:tc>
          <w:tcPr>
            <w:tcW w:w="889" w:type="pct"/>
          </w:tcPr>
          <w:p w14:paraId="44EF55C1" w14:textId="77777777" w:rsidR="00CC7670" w:rsidRDefault="00CC7670" w:rsidP="00CC7670">
            <w:pPr>
              <w:jc w:val="center"/>
              <w:rPr>
                <w:rFonts w:cstheme="minorHAnsi"/>
                <w:bCs/>
              </w:rPr>
            </w:pPr>
          </w:p>
          <w:p w14:paraId="110FFD37" w14:textId="5EEEF160" w:rsidR="00CC7670" w:rsidRPr="00597692" w:rsidRDefault="00CC7670" w:rsidP="00CC7670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 xml:space="preserve">Heath 6.2 odds with teacher guidance </w:t>
            </w:r>
          </w:p>
        </w:tc>
        <w:tc>
          <w:tcPr>
            <w:tcW w:w="891" w:type="pct"/>
          </w:tcPr>
          <w:p w14:paraId="3920F26D" w14:textId="77777777" w:rsidR="00CC7670" w:rsidRDefault="00CC7670" w:rsidP="00CC7670">
            <w:pPr>
              <w:jc w:val="center"/>
            </w:pPr>
          </w:p>
          <w:p w14:paraId="6B699379" w14:textId="40011970" w:rsidR="00CC7670" w:rsidRPr="00597692" w:rsidRDefault="00CC7670" w:rsidP="00CC7670">
            <w:pPr>
              <w:jc w:val="center"/>
            </w:pPr>
            <w:r>
              <w:rPr>
                <w:rFonts w:cstheme="minorHAnsi"/>
                <w:bCs/>
              </w:rPr>
              <w:t>Heath 6.2 odds with teacher guidance</w:t>
            </w:r>
          </w:p>
        </w:tc>
        <w:tc>
          <w:tcPr>
            <w:tcW w:w="736" w:type="pct"/>
          </w:tcPr>
          <w:p w14:paraId="49800F48" w14:textId="77777777" w:rsidR="00CC7670" w:rsidRDefault="00CC7670" w:rsidP="00CC7670">
            <w:pPr>
              <w:jc w:val="center"/>
              <w:rPr>
                <w:rFonts w:cstheme="minorHAnsi"/>
              </w:rPr>
            </w:pPr>
          </w:p>
          <w:p w14:paraId="3FE9F23F" w14:textId="50D70C21" w:rsidR="00CC7670" w:rsidRPr="00597692" w:rsidRDefault="00CC7670" w:rsidP="00CC7670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Collaborate with partner and compare answers.</w:t>
            </w:r>
          </w:p>
        </w:tc>
        <w:tc>
          <w:tcPr>
            <w:tcW w:w="706" w:type="pct"/>
          </w:tcPr>
          <w:p w14:paraId="64F9390F" w14:textId="77777777" w:rsidR="00CC7670" w:rsidRDefault="00CC7670" w:rsidP="00CC7670">
            <w:pPr>
              <w:jc w:val="center"/>
              <w:rPr>
                <w:rFonts w:cstheme="minorHAnsi"/>
              </w:rPr>
            </w:pPr>
          </w:p>
          <w:p w14:paraId="1CABC59E" w14:textId="3C3A8ACD" w:rsidR="00CC7670" w:rsidRPr="00597692" w:rsidRDefault="00CC7670" w:rsidP="00CC7670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 xml:space="preserve">I can </w:t>
            </w:r>
            <w:r>
              <w:rPr>
                <w:rFonts w:cstheme="minorHAnsi"/>
              </w:rPr>
              <w:t>operate with</w:t>
            </w:r>
            <w:r>
              <w:rPr>
                <w:rFonts w:cstheme="minorHAnsi"/>
              </w:rPr>
              <w:t xml:space="preserve"> functions and </w:t>
            </w:r>
            <w:r>
              <w:rPr>
                <w:rFonts w:cstheme="minorHAnsi"/>
              </w:rPr>
              <w:t>find compositions.</w:t>
            </w:r>
            <w:bookmarkStart w:id="0" w:name="_GoBack"/>
            <w:bookmarkEnd w:id="0"/>
          </w:p>
        </w:tc>
      </w:tr>
    </w:tbl>
    <w:p w14:paraId="59636754" w14:textId="03D12217" w:rsidR="00083621" w:rsidRPr="00621705" w:rsidRDefault="00D804A5" w:rsidP="0057469E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621705">
        <w:rPr>
          <w:rFonts w:ascii="Times New Roman" w:hAnsi="Times New Roman" w:cs="Times New Roman"/>
          <w:b/>
          <w:color w:val="000000" w:themeColor="text1"/>
          <w:sz w:val="24"/>
        </w:rPr>
        <w:t>*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1076640635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1D3AE2">
            <w:rPr>
              <w:rFonts w:ascii="MS Gothic" w:eastAsia="MS Gothic" w:hAnsi="MS Gothic" w:cs="Times New Roman" w:hint="eastAsia"/>
              <w:sz w:val="18"/>
              <w:szCs w:val="18"/>
            </w:rPr>
            <w:t>☐</w:t>
          </w:r>
        </w:sdtContent>
      </w:sdt>
      <w:r w:rsidR="00522EEE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267443" w:rsidRPr="00621705">
        <w:rPr>
          <w:rFonts w:ascii="Times New Roman" w:hAnsi="Times New Roman" w:cs="Times New Roman"/>
          <w:sz w:val="18"/>
          <w:szCs w:val="18"/>
        </w:rPr>
        <w:t>Exit Ticket/Final Stretch Check</w:t>
      </w:r>
      <w:r w:rsidR="0051739B" w:rsidRPr="00621705">
        <w:rPr>
          <w:rFonts w:ascii="Times New Roman" w:hAnsi="Times New Roman" w:cs="Times New Roman"/>
          <w:sz w:val="18"/>
          <w:szCs w:val="18"/>
        </w:rPr>
        <w:t xml:space="preserve">    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171690942"/>
          <w14:checkbox>
            <w14:checked w14:val="1"/>
            <w14:checkedState w14:val="2612" w14:font="MS Gothic"/>
            <w14:uncheckedState w14:val="2610" w14:font="MS Gothic"/>
          </w14:checkbox>
        </w:sdtPr>
        <w:sdtEndPr/>
        <w:sdtContent>
          <w:r w:rsidR="00597692">
            <w:rPr>
              <w:rFonts w:ascii="MS Gothic" w:eastAsia="MS Gothic" w:hAnsi="MS Gothic" w:cs="Times New Roman" w:hint="eastAsia"/>
              <w:sz w:val="18"/>
              <w:szCs w:val="18"/>
            </w:rPr>
            <w:t>☒</w:t>
          </w:r>
        </w:sdtContent>
      </w:sdt>
      <w:r w:rsidR="0051739B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267443" w:rsidRPr="00621705">
        <w:rPr>
          <w:rFonts w:ascii="Times New Roman" w:hAnsi="Times New Roman" w:cs="Times New Roman"/>
          <w:sz w:val="18"/>
          <w:szCs w:val="18"/>
        </w:rPr>
        <w:t>Electronic Tools</w:t>
      </w:r>
      <w:r w:rsidR="0051739B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12089274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51739B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51739B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267443" w:rsidRPr="00621705">
        <w:rPr>
          <w:rFonts w:ascii="Times New Roman" w:hAnsi="Times New Roman" w:cs="Times New Roman"/>
          <w:sz w:val="18"/>
          <w:szCs w:val="18"/>
        </w:rPr>
        <w:t>Dry Erase Boards – quick checks</w:t>
      </w:r>
      <w:r w:rsidR="0051739B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-33560785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206042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206042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267443" w:rsidRPr="00621705">
        <w:rPr>
          <w:rFonts w:ascii="Times New Roman" w:hAnsi="Times New Roman" w:cs="Times New Roman"/>
          <w:sz w:val="18"/>
          <w:szCs w:val="18"/>
        </w:rPr>
        <w:t>Turn &amp; Talk Discussion (verbal responses)</w:t>
      </w:r>
      <w:r w:rsidR="00206042" w:rsidRPr="00621705">
        <w:rPr>
          <w:rFonts w:ascii="Times New Roman" w:hAnsi="Times New Roman" w:cs="Times New Roman"/>
          <w:sz w:val="18"/>
          <w:szCs w:val="18"/>
        </w:rPr>
        <w:t xml:space="preserve">  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-531192353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206042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206042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267443" w:rsidRPr="00621705">
        <w:rPr>
          <w:rFonts w:ascii="Times New Roman" w:hAnsi="Times New Roman" w:cs="Times New Roman"/>
          <w:sz w:val="18"/>
          <w:szCs w:val="18"/>
        </w:rPr>
        <w:t>Teacher Observation – document Clipboard</w:t>
      </w:r>
    </w:p>
    <w:p w14:paraId="61CDCEAD" w14:textId="06076836" w:rsidR="006A4292" w:rsidRPr="00621705" w:rsidRDefault="00206042" w:rsidP="0057469E">
      <w:pPr>
        <w:spacing w:after="0" w:line="240" w:lineRule="auto"/>
        <w:contextualSpacing/>
        <w:rPr>
          <w:rFonts w:ascii="Times New Roman" w:hAnsi="Times New Roman" w:cs="Times New Roman"/>
          <w:sz w:val="18"/>
          <w:szCs w:val="18"/>
        </w:rPr>
      </w:pPr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D804A5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sdt>
        <w:sdtPr>
          <w:rPr>
            <w:rFonts w:ascii="Times New Roman" w:hAnsi="Times New Roman" w:cs="Times New Roman"/>
            <w:sz w:val="18"/>
            <w:szCs w:val="18"/>
          </w:rPr>
          <w:id w:val="1165595104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083621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297A18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794CD1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297A18" w:rsidRPr="00621705">
        <w:rPr>
          <w:rFonts w:ascii="Times New Roman" w:hAnsi="Times New Roman" w:cs="Times New Roman"/>
          <w:sz w:val="18"/>
          <w:szCs w:val="18"/>
        </w:rPr>
        <w:t>Quick Write</w:t>
      </w:r>
      <w:r w:rsidR="006040E7" w:rsidRPr="00621705">
        <w:rPr>
          <w:rFonts w:ascii="Times New Roman" w:hAnsi="Times New Roman" w:cs="Times New Roman"/>
          <w:sz w:val="18"/>
          <w:szCs w:val="18"/>
        </w:rPr>
        <w:t>/Draw</w:t>
      </w:r>
      <w:r w:rsidR="00297A18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sdt>
        <w:sdtPr>
          <w:rPr>
            <w:rFonts w:ascii="Times New Roman" w:hAnsi="Times New Roman" w:cs="Times New Roman"/>
            <w:sz w:val="18"/>
            <w:szCs w:val="18"/>
          </w:rPr>
          <w:id w:val="-1442832618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B64D5E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297A18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r w:rsidR="006040E7" w:rsidRPr="00621705">
        <w:rPr>
          <w:rFonts w:ascii="Times New Roman" w:hAnsi="Times New Roman" w:cs="Times New Roman"/>
          <w:sz w:val="18"/>
          <w:szCs w:val="18"/>
        </w:rPr>
        <w:t>Annotation</w:t>
      </w:r>
      <w:r w:rsidR="00297A18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sdt>
        <w:sdtPr>
          <w:rPr>
            <w:rFonts w:ascii="Times New Roman" w:hAnsi="Times New Roman" w:cs="Times New Roman"/>
            <w:sz w:val="18"/>
            <w:szCs w:val="18"/>
          </w:rPr>
          <w:id w:val="-70294148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B64D5E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297A18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8956C9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6040E7" w:rsidRPr="00621705">
        <w:rPr>
          <w:rFonts w:ascii="Times New Roman" w:hAnsi="Times New Roman" w:cs="Times New Roman"/>
          <w:sz w:val="18"/>
          <w:szCs w:val="18"/>
        </w:rPr>
        <w:t>Extended Writing</w:t>
      </w:r>
      <w:r w:rsidR="00297A18" w:rsidRPr="00621705">
        <w:rPr>
          <w:rFonts w:ascii="Times New Roman" w:hAnsi="Times New Roman" w:cs="Times New Roman"/>
          <w:sz w:val="18"/>
          <w:szCs w:val="18"/>
        </w:rPr>
        <w:t xml:space="preserve">    </w:t>
      </w:r>
      <w:sdt>
        <w:sdtPr>
          <w:rPr>
            <w:rFonts w:ascii="Times New Roman" w:hAnsi="Times New Roman" w:cs="Times New Roman"/>
            <w:sz w:val="18"/>
            <w:szCs w:val="18"/>
          </w:rPr>
          <w:id w:val="-499577667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8956C9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8956C9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6040E7" w:rsidRPr="00621705">
        <w:rPr>
          <w:rFonts w:ascii="Times New Roman" w:hAnsi="Times New Roman" w:cs="Times New Roman"/>
          <w:sz w:val="18"/>
          <w:szCs w:val="18"/>
        </w:rPr>
        <w:t>Socratic Seminar</w:t>
      </w:r>
      <w:r w:rsidR="00794CD1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8956C9" w:rsidRPr="00621705">
        <w:rPr>
          <w:rFonts w:ascii="Times New Roman" w:hAnsi="Times New Roman" w:cs="Times New Roman"/>
          <w:sz w:val="18"/>
          <w:szCs w:val="18"/>
        </w:rPr>
        <w:t xml:space="preserve">  </w:t>
      </w:r>
      <w:sdt>
        <w:sdtPr>
          <w:rPr>
            <w:rFonts w:ascii="Times New Roman" w:hAnsi="Times New Roman" w:cs="Times New Roman"/>
            <w:sz w:val="18"/>
            <w:szCs w:val="18"/>
          </w:rPr>
          <w:id w:val="-145901629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8956C9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8956C9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6040E7" w:rsidRPr="00621705">
        <w:rPr>
          <w:rFonts w:ascii="Times New Roman" w:hAnsi="Times New Roman" w:cs="Times New Roman"/>
          <w:sz w:val="18"/>
          <w:szCs w:val="18"/>
        </w:rPr>
        <w:t>Jigsaw</w:t>
      </w:r>
      <w:r w:rsidRPr="00621705">
        <w:rPr>
          <w:rFonts w:ascii="Times New Roman" w:hAnsi="Times New Roman" w:cs="Times New Roman"/>
          <w:sz w:val="18"/>
          <w:szCs w:val="18"/>
        </w:rPr>
        <w:t xml:space="preserve">  </w:t>
      </w:r>
      <w:sdt>
        <w:sdtPr>
          <w:rPr>
            <w:rFonts w:ascii="Times New Roman" w:hAnsi="Times New Roman" w:cs="Times New Roman"/>
            <w:sz w:val="18"/>
            <w:szCs w:val="18"/>
          </w:rPr>
          <w:id w:val="46593310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490A44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8956C9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6040E7" w:rsidRPr="00621705">
        <w:rPr>
          <w:rFonts w:ascii="Times New Roman" w:hAnsi="Times New Roman" w:cs="Times New Roman"/>
          <w:sz w:val="18"/>
          <w:szCs w:val="18"/>
        </w:rPr>
        <w:t>Thinking Maps</w:t>
      </w:r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522EEE" w:rsidRPr="00621705">
        <w:rPr>
          <w:rFonts w:ascii="Times New Roman" w:hAnsi="Times New Roman" w:cs="Times New Roman"/>
          <w:sz w:val="18"/>
          <w:szCs w:val="18"/>
        </w:rPr>
        <w:t xml:space="preserve"> </w:t>
      </w:r>
      <w:sdt>
        <w:sdtPr>
          <w:rPr>
            <w:rFonts w:ascii="Times New Roman" w:hAnsi="Times New Roman" w:cs="Times New Roman"/>
            <w:sz w:val="18"/>
            <w:szCs w:val="18"/>
          </w:rPr>
          <w:id w:val="1721789394"/>
          <w14:checkbox>
            <w14:checked w14:val="1"/>
            <w14:checkedState w14:val="2612" w14:font="MS Gothic"/>
            <w14:uncheckedState w14:val="2610" w14:font="MS Gothic"/>
          </w14:checkbox>
        </w:sdtPr>
        <w:sdtEndPr/>
        <w:sdtContent>
          <w:r w:rsidR="00597692">
            <w:rPr>
              <w:rFonts w:ascii="MS Gothic" w:eastAsia="MS Gothic" w:hAnsi="MS Gothic" w:cs="Times New Roman" w:hint="eastAsia"/>
              <w:sz w:val="18"/>
              <w:szCs w:val="18"/>
            </w:rPr>
            <w:t>☒</w:t>
          </w:r>
        </w:sdtContent>
      </w:sdt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6040E7" w:rsidRPr="00621705">
        <w:rPr>
          <w:rFonts w:ascii="Times New Roman" w:hAnsi="Times New Roman" w:cs="Times New Roman"/>
          <w:sz w:val="18"/>
          <w:szCs w:val="18"/>
        </w:rPr>
        <w:t>Worked Examples</w:t>
      </w:r>
      <w:r w:rsidR="008956C9" w:rsidRPr="00621705">
        <w:rPr>
          <w:rFonts w:ascii="Times New Roman" w:hAnsi="Times New Roman" w:cs="Times New Roman"/>
          <w:sz w:val="18"/>
          <w:szCs w:val="18"/>
        </w:rPr>
        <w:t xml:space="preserve"> </w:t>
      </w:r>
      <w:sdt>
        <w:sdtPr>
          <w:rPr>
            <w:rFonts w:ascii="Times New Roman" w:hAnsi="Times New Roman" w:cs="Times New Roman"/>
            <w:sz w:val="18"/>
            <w:szCs w:val="18"/>
          </w:rPr>
          <w:id w:val="162898566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1D65FD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8956C9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1D65FD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267443" w:rsidRPr="00621705">
        <w:rPr>
          <w:rFonts w:ascii="Times New Roman" w:hAnsi="Times New Roman" w:cs="Times New Roman"/>
          <w:sz w:val="18"/>
          <w:szCs w:val="18"/>
        </w:rPr>
        <w:t>Other</w:t>
      </w:r>
      <w:r w:rsidR="008E558A" w:rsidRPr="00621705">
        <w:rPr>
          <w:rFonts w:ascii="Times New Roman" w:hAnsi="Times New Roman" w:cs="Times New Roman"/>
          <w:sz w:val="18"/>
          <w:szCs w:val="18"/>
        </w:rPr>
        <w:t xml:space="preserve"> : _</w:t>
      </w:r>
      <w:r w:rsidR="00267443" w:rsidRPr="00621705">
        <w:rPr>
          <w:rFonts w:ascii="Times New Roman" w:hAnsi="Times New Roman" w:cs="Times New Roman"/>
          <w:sz w:val="18"/>
          <w:szCs w:val="18"/>
        </w:rPr>
        <w:t>__________</w:t>
      </w:r>
    </w:p>
    <w:sectPr w:rsidR="006A4292" w:rsidRPr="00621705" w:rsidSect="005439B6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8531538" w14:textId="77777777" w:rsidR="00D37C04" w:rsidRDefault="00D37C04">
      <w:pPr>
        <w:spacing w:after="0" w:line="240" w:lineRule="auto"/>
      </w:pPr>
      <w:r>
        <w:separator/>
      </w:r>
    </w:p>
  </w:endnote>
  <w:endnote w:type="continuationSeparator" w:id="0">
    <w:p w14:paraId="3168DA85" w14:textId="77777777" w:rsidR="00D37C04" w:rsidRDefault="00D37C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6EDFF08" w14:textId="77777777" w:rsidR="00D37C04" w:rsidRDefault="00D37C04">
      <w:pPr>
        <w:spacing w:after="0" w:line="240" w:lineRule="auto"/>
      </w:pPr>
      <w:r>
        <w:separator/>
      </w:r>
    </w:p>
  </w:footnote>
  <w:footnote w:type="continuationSeparator" w:id="0">
    <w:p w14:paraId="6036D593" w14:textId="77777777" w:rsidR="00D37C04" w:rsidRDefault="00D37C0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25713B"/>
    <w:multiLevelType w:val="hybridMultilevel"/>
    <w:tmpl w:val="79180496"/>
    <w:lvl w:ilvl="0" w:tplc="711C9F62">
      <w:start w:val="1"/>
      <w:numFmt w:val="bullet"/>
      <w:lvlText w:val=""/>
      <w:lvlJc w:val="left"/>
      <w:pPr>
        <w:ind w:left="5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abstractNum w:abstractNumId="1" w15:restartNumberingAfterBreak="0">
    <w:nsid w:val="303E7867"/>
    <w:multiLevelType w:val="hybridMultilevel"/>
    <w:tmpl w:val="CEBA5FA4"/>
    <w:lvl w:ilvl="0" w:tplc="F56A7D7E">
      <w:start w:val="20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b w:val="0"/>
        <w:color w:val="000000" w:themeColor="text1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CED0E57"/>
    <w:multiLevelType w:val="hybridMultilevel"/>
    <w:tmpl w:val="8B3AA986"/>
    <w:lvl w:ilvl="0" w:tplc="2426507E">
      <w:start w:val="1"/>
      <w:numFmt w:val="bullet"/>
      <w:lvlText w:val="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57851BC"/>
    <w:multiLevelType w:val="hybridMultilevel"/>
    <w:tmpl w:val="C51EAB7E"/>
    <w:lvl w:ilvl="0" w:tplc="D7F8E452">
      <w:start w:val="20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8743F0A"/>
    <w:multiLevelType w:val="hybridMultilevel"/>
    <w:tmpl w:val="A64C64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760574D"/>
    <w:multiLevelType w:val="hybridMultilevel"/>
    <w:tmpl w:val="55A4EE18"/>
    <w:lvl w:ilvl="0" w:tplc="5BC29CBC">
      <w:start w:val="1"/>
      <w:numFmt w:val="bullet"/>
      <w:lvlText w:val="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6FE69A6"/>
    <w:multiLevelType w:val="hybridMultilevel"/>
    <w:tmpl w:val="868C33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8F0C50"/>
    <w:multiLevelType w:val="hybridMultilevel"/>
    <w:tmpl w:val="50240C58"/>
    <w:lvl w:ilvl="0" w:tplc="ED72C0DC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HAns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C0D5D3B"/>
    <w:multiLevelType w:val="hybridMultilevel"/>
    <w:tmpl w:val="711016AA"/>
    <w:lvl w:ilvl="0" w:tplc="4F3C39EC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0"/>
  </w:num>
  <w:num w:numId="4">
    <w:abstractNumId w:val="7"/>
  </w:num>
  <w:num w:numId="5">
    <w:abstractNumId w:val="1"/>
  </w:num>
  <w:num w:numId="6">
    <w:abstractNumId w:val="3"/>
  </w:num>
  <w:num w:numId="7">
    <w:abstractNumId w:val="2"/>
  </w:num>
  <w:num w:numId="8">
    <w:abstractNumId w:val="6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6758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4292"/>
    <w:rsid w:val="00012015"/>
    <w:rsid w:val="0001481D"/>
    <w:rsid w:val="00024B8F"/>
    <w:rsid w:val="00034CDE"/>
    <w:rsid w:val="00062863"/>
    <w:rsid w:val="000761E3"/>
    <w:rsid w:val="00083621"/>
    <w:rsid w:val="000944C8"/>
    <w:rsid w:val="0009592B"/>
    <w:rsid w:val="000B606F"/>
    <w:rsid w:val="000C3BFC"/>
    <w:rsid w:val="000D1806"/>
    <w:rsid w:val="000D2310"/>
    <w:rsid w:val="000D3BAA"/>
    <w:rsid w:val="000E2DE5"/>
    <w:rsid w:val="000E3915"/>
    <w:rsid w:val="000E7D22"/>
    <w:rsid w:val="000F20B1"/>
    <w:rsid w:val="000F7AE3"/>
    <w:rsid w:val="00107E0D"/>
    <w:rsid w:val="00130CEC"/>
    <w:rsid w:val="0014688A"/>
    <w:rsid w:val="00175AF6"/>
    <w:rsid w:val="00181218"/>
    <w:rsid w:val="00181304"/>
    <w:rsid w:val="00181A75"/>
    <w:rsid w:val="001B59C5"/>
    <w:rsid w:val="001D294A"/>
    <w:rsid w:val="001D3AE2"/>
    <w:rsid w:val="001D65FD"/>
    <w:rsid w:val="00205314"/>
    <w:rsid w:val="00206042"/>
    <w:rsid w:val="00215CCC"/>
    <w:rsid w:val="00251F2D"/>
    <w:rsid w:val="00267443"/>
    <w:rsid w:val="00277240"/>
    <w:rsid w:val="00297A18"/>
    <w:rsid w:val="002A6C5E"/>
    <w:rsid w:val="002C591E"/>
    <w:rsid w:val="002E5848"/>
    <w:rsid w:val="002E75F5"/>
    <w:rsid w:val="002F7AA4"/>
    <w:rsid w:val="00305A00"/>
    <w:rsid w:val="00340B45"/>
    <w:rsid w:val="00341BDD"/>
    <w:rsid w:val="0035518D"/>
    <w:rsid w:val="00366B1B"/>
    <w:rsid w:val="0037292F"/>
    <w:rsid w:val="003802A6"/>
    <w:rsid w:val="00387B03"/>
    <w:rsid w:val="00392709"/>
    <w:rsid w:val="003A7332"/>
    <w:rsid w:val="003C3B0A"/>
    <w:rsid w:val="003C3D9D"/>
    <w:rsid w:val="003D1B06"/>
    <w:rsid w:val="003E4EBB"/>
    <w:rsid w:val="0040477A"/>
    <w:rsid w:val="00406274"/>
    <w:rsid w:val="004332F5"/>
    <w:rsid w:val="00471415"/>
    <w:rsid w:val="00485C2C"/>
    <w:rsid w:val="00490A44"/>
    <w:rsid w:val="004A42A6"/>
    <w:rsid w:val="004B5D98"/>
    <w:rsid w:val="004F108B"/>
    <w:rsid w:val="00506778"/>
    <w:rsid w:val="0051739B"/>
    <w:rsid w:val="00522EEE"/>
    <w:rsid w:val="005439B6"/>
    <w:rsid w:val="0057295B"/>
    <w:rsid w:val="0057469E"/>
    <w:rsid w:val="00582D6D"/>
    <w:rsid w:val="005834E8"/>
    <w:rsid w:val="00597692"/>
    <w:rsid w:val="005D30B4"/>
    <w:rsid w:val="005D773F"/>
    <w:rsid w:val="005F0571"/>
    <w:rsid w:val="006040E7"/>
    <w:rsid w:val="00621705"/>
    <w:rsid w:val="006444F4"/>
    <w:rsid w:val="00693F59"/>
    <w:rsid w:val="006A4292"/>
    <w:rsid w:val="006C21FF"/>
    <w:rsid w:val="006E2C7D"/>
    <w:rsid w:val="006F1C37"/>
    <w:rsid w:val="006F3554"/>
    <w:rsid w:val="006F3DB7"/>
    <w:rsid w:val="007316CC"/>
    <w:rsid w:val="00736BAE"/>
    <w:rsid w:val="00737D3A"/>
    <w:rsid w:val="00747BB8"/>
    <w:rsid w:val="0077246A"/>
    <w:rsid w:val="00783EB6"/>
    <w:rsid w:val="00794CD1"/>
    <w:rsid w:val="00795028"/>
    <w:rsid w:val="00796171"/>
    <w:rsid w:val="007A6563"/>
    <w:rsid w:val="007B65E1"/>
    <w:rsid w:val="00802F74"/>
    <w:rsid w:val="008036CB"/>
    <w:rsid w:val="00820480"/>
    <w:rsid w:val="00825C2A"/>
    <w:rsid w:val="008274B6"/>
    <w:rsid w:val="00854267"/>
    <w:rsid w:val="00863D75"/>
    <w:rsid w:val="008672C1"/>
    <w:rsid w:val="00870A62"/>
    <w:rsid w:val="00887F3E"/>
    <w:rsid w:val="00895563"/>
    <w:rsid w:val="008956C9"/>
    <w:rsid w:val="008A72F6"/>
    <w:rsid w:val="008B559D"/>
    <w:rsid w:val="008C4446"/>
    <w:rsid w:val="008D7AF7"/>
    <w:rsid w:val="008E1495"/>
    <w:rsid w:val="008E2890"/>
    <w:rsid w:val="008E558A"/>
    <w:rsid w:val="00927CE6"/>
    <w:rsid w:val="009372E9"/>
    <w:rsid w:val="0096039E"/>
    <w:rsid w:val="00960698"/>
    <w:rsid w:val="0096378B"/>
    <w:rsid w:val="00972908"/>
    <w:rsid w:val="009935E4"/>
    <w:rsid w:val="009A05B1"/>
    <w:rsid w:val="009A2941"/>
    <w:rsid w:val="009A6260"/>
    <w:rsid w:val="009B4828"/>
    <w:rsid w:val="009C51FF"/>
    <w:rsid w:val="009E2E18"/>
    <w:rsid w:val="009E5771"/>
    <w:rsid w:val="009E7AA0"/>
    <w:rsid w:val="009F1050"/>
    <w:rsid w:val="00A06971"/>
    <w:rsid w:val="00A21F4E"/>
    <w:rsid w:val="00A24542"/>
    <w:rsid w:val="00A35A04"/>
    <w:rsid w:val="00A45648"/>
    <w:rsid w:val="00A51262"/>
    <w:rsid w:val="00A93133"/>
    <w:rsid w:val="00AB2232"/>
    <w:rsid w:val="00AB2328"/>
    <w:rsid w:val="00AB2D46"/>
    <w:rsid w:val="00AB6688"/>
    <w:rsid w:val="00AE1F4B"/>
    <w:rsid w:val="00B079F0"/>
    <w:rsid w:val="00B20738"/>
    <w:rsid w:val="00B2372E"/>
    <w:rsid w:val="00B40388"/>
    <w:rsid w:val="00B464E3"/>
    <w:rsid w:val="00B538A1"/>
    <w:rsid w:val="00B64D5E"/>
    <w:rsid w:val="00B64EFE"/>
    <w:rsid w:val="00B76182"/>
    <w:rsid w:val="00B91D4A"/>
    <w:rsid w:val="00BE075F"/>
    <w:rsid w:val="00BE47A5"/>
    <w:rsid w:val="00BE5AE5"/>
    <w:rsid w:val="00C00A7A"/>
    <w:rsid w:val="00C03CAA"/>
    <w:rsid w:val="00C03CE8"/>
    <w:rsid w:val="00C13587"/>
    <w:rsid w:val="00C51E6B"/>
    <w:rsid w:val="00C56468"/>
    <w:rsid w:val="00C64DF2"/>
    <w:rsid w:val="00CA5F88"/>
    <w:rsid w:val="00CB130F"/>
    <w:rsid w:val="00CB5627"/>
    <w:rsid w:val="00CC7670"/>
    <w:rsid w:val="00CD09F2"/>
    <w:rsid w:val="00CE3880"/>
    <w:rsid w:val="00CE7ADE"/>
    <w:rsid w:val="00D04E6C"/>
    <w:rsid w:val="00D0778A"/>
    <w:rsid w:val="00D12BD3"/>
    <w:rsid w:val="00D16A48"/>
    <w:rsid w:val="00D36DD4"/>
    <w:rsid w:val="00D37C04"/>
    <w:rsid w:val="00D407B0"/>
    <w:rsid w:val="00D4775D"/>
    <w:rsid w:val="00D57160"/>
    <w:rsid w:val="00D804A5"/>
    <w:rsid w:val="00D82B1E"/>
    <w:rsid w:val="00D82E2E"/>
    <w:rsid w:val="00DA45D5"/>
    <w:rsid w:val="00DA4ECD"/>
    <w:rsid w:val="00DC3AC3"/>
    <w:rsid w:val="00DE28ED"/>
    <w:rsid w:val="00DF0600"/>
    <w:rsid w:val="00E064DE"/>
    <w:rsid w:val="00E364F5"/>
    <w:rsid w:val="00E47E1D"/>
    <w:rsid w:val="00E86032"/>
    <w:rsid w:val="00EC1403"/>
    <w:rsid w:val="00EC7C1A"/>
    <w:rsid w:val="00F104A7"/>
    <w:rsid w:val="00F2297B"/>
    <w:rsid w:val="00F27920"/>
    <w:rsid w:val="00F3263B"/>
    <w:rsid w:val="00F33A9B"/>
    <w:rsid w:val="00F85AA9"/>
    <w:rsid w:val="00FA7C4E"/>
    <w:rsid w:val="00FB5AA8"/>
    <w:rsid w:val="00FE17F3"/>
    <w:rsid w:val="00FF3404"/>
    <w:rsid w:val="00FF3B12"/>
    <w:rsid w:val="0114FFDD"/>
    <w:rsid w:val="01E7ACED"/>
    <w:rsid w:val="0DCDDA76"/>
    <w:rsid w:val="10591DBA"/>
    <w:rsid w:val="1F3E82DD"/>
    <w:rsid w:val="23093032"/>
    <w:rsid w:val="24762CE9"/>
    <w:rsid w:val="24B683CB"/>
    <w:rsid w:val="2C4D16D2"/>
    <w:rsid w:val="2C774A08"/>
    <w:rsid w:val="31EFD126"/>
    <w:rsid w:val="36A950E1"/>
    <w:rsid w:val="38900C7E"/>
    <w:rsid w:val="391B168C"/>
    <w:rsid w:val="3BEDEC2C"/>
    <w:rsid w:val="3C474531"/>
    <w:rsid w:val="3D89BC8D"/>
    <w:rsid w:val="42114655"/>
    <w:rsid w:val="44889190"/>
    <w:rsid w:val="4523BA50"/>
    <w:rsid w:val="4589C576"/>
    <w:rsid w:val="534DEC10"/>
    <w:rsid w:val="55B7724E"/>
    <w:rsid w:val="595B96E4"/>
    <w:rsid w:val="5CA8E6FB"/>
    <w:rsid w:val="5F6AB153"/>
    <w:rsid w:val="60E44C9E"/>
    <w:rsid w:val="6298E28F"/>
    <w:rsid w:val="62F9A448"/>
    <w:rsid w:val="63BDEFC4"/>
    <w:rsid w:val="6632ED7C"/>
    <w:rsid w:val="66A39E22"/>
    <w:rsid w:val="6AD90DA2"/>
    <w:rsid w:val="6B770117"/>
    <w:rsid w:val="6EF1622B"/>
    <w:rsid w:val="794DE7CC"/>
    <w:rsid w:val="7BCBB2EE"/>
    <w:rsid w:val="7E73AF71"/>
    <w:rsid w:val="7FCDCD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7585"/>
    <o:shapelayout v:ext="edit">
      <o:idmap v:ext="edit" data="1"/>
    </o:shapelayout>
  </w:shapeDefaults>
  <w:decimalSymbol w:val="."/>
  <w:listSeparator w:val=","/>
  <w14:docId w14:val="3F81C721"/>
  <w15:chartTrackingRefBased/>
  <w15:docId w15:val="{BE5FEE2C-95DB-421D-A336-152BC66B77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03CE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7295B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DA45D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DA45D5"/>
    <w:rPr>
      <w:b/>
      <w:bCs/>
    </w:rPr>
  </w:style>
  <w:style w:type="character" w:styleId="Hyperlink">
    <w:name w:val="Hyperlink"/>
    <w:basedOn w:val="DefaultParagraphFont"/>
    <w:uiPriority w:val="99"/>
    <w:unhideWhenUsed/>
    <w:rsid w:val="00341BDD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41BDD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3802A6"/>
    <w:rPr>
      <w:color w:val="954F72" w:themeColor="followed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89556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3326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8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oleObject" Target="embeddings/oleObject11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6.bin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10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1AB7B2721DBFE418E4F3EE6E58743CA" ma:contentTypeVersion="16" ma:contentTypeDescription="Create a new document." ma:contentTypeScope="" ma:versionID="2af78d9c48a8df3a805d83e5d84de45f">
  <xsd:schema xmlns:xsd="http://www.w3.org/2001/XMLSchema" xmlns:xs="http://www.w3.org/2001/XMLSchema" xmlns:p="http://schemas.microsoft.com/office/2006/metadata/properties" xmlns:ns3="ee2335c7-1982-4704-bb82-06d037e0a04f" xmlns:ns4="4aa08462-8b6e-45f4-a16f-6dc2a0fd03b6" targetNamespace="http://schemas.microsoft.com/office/2006/metadata/properties" ma:root="true" ma:fieldsID="008f6e5a0bb80607d23a5fbc36623cf8" ns3:_="" ns4:_="">
    <xsd:import namespace="ee2335c7-1982-4704-bb82-06d037e0a04f"/>
    <xsd:import namespace="4aa08462-8b6e-45f4-a16f-6dc2a0fd03b6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Location" minOccurs="0"/>
                <xsd:element ref="ns3:MediaServiceOCR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GenerationTime" minOccurs="0"/>
                <xsd:element ref="ns3:MediaServiceEventHashCode" minOccurs="0"/>
                <xsd:element ref="ns3:_activity" minOccurs="0"/>
                <xsd:element ref="ns3:MediaServiceObjectDetectorVersion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e2335c7-1982-4704-bb82-06d037e0a04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1" nillable="true" ma:displayName="MediaServiceAutoTags" ma:description="" ma:internalName="MediaServiceAutoTags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3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GenerationTime" ma:index="19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  <xsd:element name="_activity" ma:index="21" nillable="true" ma:displayName="_activity" ma:hidden="true" ma:internalName="_activity">
      <xsd:simpleType>
        <xsd:restriction base="dms:Note"/>
      </xsd:simpleType>
    </xsd:element>
    <xsd:element name="MediaServiceObjectDetectorVersions" ma:index="22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LengthInSeconds" ma:index="23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aa08462-8b6e-45f4-a16f-6dc2a0fd03b6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6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ee2335c7-1982-4704-bb82-06d037e0a04f" xsi:nil="true"/>
  </documentManagement>
</p:properties>
</file>

<file path=customXml/itemProps1.xml><?xml version="1.0" encoding="utf-8"?>
<ds:datastoreItem xmlns:ds="http://schemas.openxmlformats.org/officeDocument/2006/customXml" ds:itemID="{E51D9E56-5780-4515-9830-7185516DF80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09E9E01-E838-4122-81E1-FE425A2586F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e2335c7-1982-4704-bb82-06d037e0a04f"/>
    <ds:schemaRef ds:uri="4aa08462-8b6e-45f4-a16f-6dc2a0fd03b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00B4EBAE-13ED-4D2B-B359-F3B5E35B9CEB}">
  <ds:schemaRefs>
    <ds:schemaRef ds:uri="http://www.w3.org/XML/1998/namespace"/>
    <ds:schemaRef ds:uri="http://schemas.microsoft.com/office/infopath/2007/PartnerControls"/>
    <ds:schemaRef ds:uri="ee2335c7-1982-4704-bb82-06d037e0a04f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4aa08462-8b6e-45f4-a16f-6dc2a0fd03b6"/>
    <ds:schemaRef ds:uri="http://schemas.microsoft.com/office/2006/metadata/properties"/>
    <ds:schemaRef ds:uri="http://purl.org/dc/dcmitype/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87</Words>
  <Characters>2779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yagarajan, Srinivasan</dc:creator>
  <cp:keywords/>
  <dc:description/>
  <cp:lastModifiedBy>Ginn, Nancy</cp:lastModifiedBy>
  <cp:revision>2</cp:revision>
  <cp:lastPrinted>2025-12-02T13:00:00Z</cp:lastPrinted>
  <dcterms:created xsi:type="dcterms:W3CDTF">2025-12-02T13:00:00Z</dcterms:created>
  <dcterms:modified xsi:type="dcterms:W3CDTF">2025-12-02T1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1AB7B2721DBFE418E4F3EE6E58743CA</vt:lpwstr>
  </property>
  <property fmtid="{D5CDD505-2E9C-101B-9397-08002B2CF9AE}" pid="3" name="MTWinEqns">
    <vt:bool>true</vt:bool>
  </property>
</Properties>
</file>